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B775C" w:rsidRPr="0082480F" w:rsidRDefault="001B775C" w:rsidP="00404F2A">
      <w:pPr>
        <w:numPr>
          <w:ilvl w:val="1"/>
          <w:numId w:val="1"/>
        </w:numPr>
        <w:tabs>
          <w:tab w:val="num" w:pos="486"/>
          <w:tab w:val="right" w:pos="846"/>
        </w:tabs>
        <w:bidi/>
        <w:spacing w:after="0" w:line="240" w:lineRule="auto"/>
        <w:ind w:left="306" w:firstLine="0"/>
        <w:rPr>
          <w:rFonts w:ascii="Arial" w:hAnsi="Arial" w:cs="Arabic Transparent"/>
          <w:sz w:val="40"/>
          <w:szCs w:val="40"/>
        </w:rPr>
      </w:pPr>
      <w:r w:rsidRPr="00754BCD">
        <w:rPr>
          <w:rFonts w:ascii="Arial" w:hAnsi="Arial" w:cs="Arabic Transparent" w:hint="cs"/>
          <w:b/>
          <w:bCs/>
          <w:sz w:val="40"/>
          <w:szCs w:val="40"/>
          <w:rtl/>
        </w:rPr>
        <w:t xml:space="preserve">مخطط التعلّم السنوي </w:t>
      </w:r>
    </w:p>
    <w:tbl>
      <w:tblPr>
        <w:tblStyle w:val="TableGrid"/>
        <w:bidiVisual/>
        <w:tblW w:w="15500" w:type="dxa"/>
        <w:tblInd w:w="306" w:type="dxa"/>
        <w:tblLook w:val="04A0" w:firstRow="1" w:lastRow="0" w:firstColumn="1" w:lastColumn="0" w:noHBand="0" w:noVBand="1"/>
      </w:tblPr>
      <w:tblGrid>
        <w:gridCol w:w="4301"/>
        <w:gridCol w:w="11199"/>
      </w:tblGrid>
      <w:tr w:rsidR="0082480F" w:rsidTr="0082480F">
        <w:tc>
          <w:tcPr>
            <w:tcW w:w="4301" w:type="dxa"/>
          </w:tcPr>
          <w:p w:rsidR="0082480F" w:rsidRPr="00343697" w:rsidRDefault="0082480F" w:rsidP="001E255D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/>
                <w:bCs/>
                <w:sz w:val="32"/>
                <w:szCs w:val="32"/>
                <w:rtl/>
              </w:rPr>
            </w:pPr>
            <w:r w:rsidRPr="00343697">
              <w:rPr>
                <w:rFonts w:ascii="Arial" w:hAnsi="Arial" w:cs="Arabic Transparent" w:hint="cs"/>
                <w:b/>
                <w:bCs/>
                <w:sz w:val="32"/>
                <w:szCs w:val="32"/>
                <w:rtl/>
              </w:rPr>
              <w:t>الكفاءة الشاملة</w:t>
            </w:r>
          </w:p>
        </w:tc>
        <w:tc>
          <w:tcPr>
            <w:tcW w:w="11199" w:type="dxa"/>
          </w:tcPr>
          <w:p w:rsidR="0082480F" w:rsidRDefault="0082480F" w:rsidP="0082480F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40"/>
                <w:szCs w:val="40"/>
                <w:rtl/>
              </w:rPr>
            </w:pPr>
            <w:r w:rsidRPr="00343697">
              <w:rPr>
                <w:rFonts w:cs="Arabic Transparent" w:hint="cs"/>
                <w:b/>
                <w:bCs/>
                <w:sz w:val="32"/>
                <w:szCs w:val="32"/>
                <w:rtl/>
              </w:rPr>
              <w:t xml:space="preserve">يحل مشكلات </w:t>
            </w:r>
            <w:r w:rsidRPr="00343697"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 xml:space="preserve">ويبرر نتائج </w:t>
            </w:r>
            <w:r w:rsidRPr="00343697">
              <w:rPr>
                <w:rFonts w:cs="Arabic Transparent" w:hint="cs"/>
                <w:b/>
                <w:bCs/>
                <w:sz w:val="32"/>
                <w:szCs w:val="32"/>
                <w:rtl/>
              </w:rPr>
              <w:t>ويوظف مكتسباته في مختلف ميادين المادة (العددي، الهندسي، الدوال وتنظيم معطيات).</w:t>
            </w:r>
          </w:p>
        </w:tc>
      </w:tr>
      <w:tr w:rsidR="0082480F" w:rsidTr="0082480F">
        <w:tc>
          <w:tcPr>
            <w:tcW w:w="4301" w:type="dxa"/>
          </w:tcPr>
          <w:p w:rsidR="0082480F" w:rsidRPr="00343697" w:rsidRDefault="0082480F" w:rsidP="001E255D">
            <w:pPr>
              <w:bidi/>
              <w:rPr>
                <w:rFonts w:cs="Arabic Transparent"/>
                <w:b/>
                <w:bCs/>
                <w:sz w:val="32"/>
                <w:szCs w:val="32"/>
                <w:rtl/>
              </w:rPr>
            </w:pPr>
            <w:r w:rsidRPr="00343697">
              <w:rPr>
                <w:rFonts w:cs="Arabic Transparent" w:hint="cs"/>
                <w:b/>
                <w:bCs/>
                <w:sz w:val="32"/>
                <w:szCs w:val="32"/>
                <w:rtl/>
              </w:rPr>
              <w:t>الكفاءات العرضية والمواقف والقيم</w:t>
            </w:r>
          </w:p>
        </w:tc>
        <w:tc>
          <w:tcPr>
            <w:tcW w:w="11199" w:type="dxa"/>
          </w:tcPr>
          <w:p w:rsidR="0082480F" w:rsidRDefault="0082480F" w:rsidP="0082480F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40"/>
                <w:szCs w:val="40"/>
                <w:rtl/>
              </w:rPr>
            </w:pPr>
            <w:r w:rsidRPr="00343697">
              <w:rPr>
                <w:rFonts w:ascii="Arial" w:hAnsi="Arial" w:cs="Arabic Transparent" w:hint="cs"/>
                <w:b/>
                <w:bCs/>
                <w:sz w:val="32"/>
                <w:szCs w:val="32"/>
                <w:rtl/>
              </w:rPr>
              <w:t>عد الى المنهاج</w:t>
            </w:r>
          </w:p>
        </w:tc>
      </w:tr>
    </w:tbl>
    <w:p w:rsidR="00587003" w:rsidRDefault="00587003" w:rsidP="00587003">
      <w:pPr>
        <w:tabs>
          <w:tab w:val="num" w:pos="785"/>
          <w:tab w:val="right" w:pos="846"/>
        </w:tabs>
        <w:bidi/>
        <w:spacing w:after="0" w:line="240" w:lineRule="auto"/>
        <w:ind w:left="306"/>
        <w:rPr>
          <w:rFonts w:ascii="Arial" w:hAnsi="Arial" w:cs="Arabic Transparent"/>
          <w:sz w:val="28"/>
          <w:szCs w:val="28"/>
          <w:rtl/>
        </w:rPr>
      </w:pPr>
    </w:p>
    <w:tbl>
      <w:tblPr>
        <w:tblStyle w:val="TableGrid"/>
        <w:tblpPr w:leftFromText="141" w:rightFromText="141" w:vertAnchor="text" w:horzAnchor="page" w:tblpX="4762" w:tblpY="61"/>
        <w:bidiVisual/>
        <w:tblW w:w="0" w:type="auto"/>
        <w:tblLook w:val="04A0" w:firstRow="1" w:lastRow="0" w:firstColumn="1" w:lastColumn="0" w:noHBand="0" w:noVBand="1"/>
      </w:tblPr>
      <w:tblGrid>
        <w:gridCol w:w="2806"/>
        <w:gridCol w:w="2807"/>
        <w:gridCol w:w="2807"/>
      </w:tblGrid>
      <w:tr w:rsidR="00A64C56" w:rsidRPr="00343697" w:rsidTr="00A64C56">
        <w:tc>
          <w:tcPr>
            <w:tcW w:w="2806" w:type="dxa"/>
            <w:shd w:val="clear" w:color="auto" w:fill="FFFF00"/>
            <w:vAlign w:val="center"/>
          </w:tcPr>
          <w:p w:rsidR="00A64C56" w:rsidRPr="00343697" w:rsidRDefault="00A64C56" w:rsidP="00A64C56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b/>
                <w:bCs/>
                <w:sz w:val="32"/>
                <w:szCs w:val="32"/>
                <w:rtl/>
              </w:rPr>
            </w:pPr>
            <w:r w:rsidRPr="00343697">
              <w:rPr>
                <w:rFonts w:cs="Arabic Transparent" w:hint="cs"/>
                <w:b/>
                <w:bCs/>
                <w:sz w:val="32"/>
                <w:szCs w:val="32"/>
                <w:rtl/>
              </w:rPr>
              <w:t>أنشطة عددية</w:t>
            </w:r>
          </w:p>
        </w:tc>
        <w:tc>
          <w:tcPr>
            <w:tcW w:w="2807" w:type="dxa"/>
            <w:shd w:val="clear" w:color="auto" w:fill="92D050"/>
            <w:vAlign w:val="center"/>
          </w:tcPr>
          <w:p w:rsidR="00A64C56" w:rsidRPr="00343697" w:rsidRDefault="00A64C56" w:rsidP="00A64C56">
            <w:pPr>
              <w:bidi/>
              <w:ind w:left="252" w:hanging="252"/>
              <w:jc w:val="center"/>
              <w:rPr>
                <w:rFonts w:cs="Arabic Transparent"/>
                <w:b/>
                <w:bCs/>
                <w:sz w:val="32"/>
                <w:szCs w:val="32"/>
                <w:rtl/>
              </w:rPr>
            </w:pPr>
            <w:r w:rsidRPr="00343697">
              <w:rPr>
                <w:rFonts w:cs="Arabic Transparent" w:hint="cs"/>
                <w:b/>
                <w:bCs/>
                <w:sz w:val="32"/>
                <w:szCs w:val="32"/>
                <w:rtl/>
              </w:rPr>
              <w:t>تنظيم معطيات</w:t>
            </w:r>
          </w:p>
        </w:tc>
        <w:tc>
          <w:tcPr>
            <w:tcW w:w="2807" w:type="dxa"/>
            <w:shd w:val="clear" w:color="auto" w:fill="DBE5F1" w:themeFill="accent1" w:themeFillTint="33"/>
            <w:vAlign w:val="center"/>
          </w:tcPr>
          <w:p w:rsidR="00A64C56" w:rsidRPr="00343697" w:rsidRDefault="00A64C56" w:rsidP="00A64C56">
            <w:pPr>
              <w:bidi/>
              <w:jc w:val="center"/>
              <w:rPr>
                <w:rFonts w:cs="Arabic Transparent"/>
                <w:b/>
                <w:bCs/>
                <w:sz w:val="32"/>
                <w:szCs w:val="32"/>
                <w:rtl/>
              </w:rPr>
            </w:pPr>
            <w:r w:rsidRPr="00343697">
              <w:rPr>
                <w:rFonts w:cs="Arabic Transparent" w:hint="cs"/>
                <w:b/>
                <w:bCs/>
                <w:sz w:val="32"/>
                <w:szCs w:val="32"/>
                <w:rtl/>
              </w:rPr>
              <w:t>أنشطة هندسية</w:t>
            </w:r>
          </w:p>
        </w:tc>
      </w:tr>
      <w:tr w:rsidR="00A64C56" w:rsidRPr="00343697" w:rsidTr="00A64C56">
        <w:tc>
          <w:tcPr>
            <w:tcW w:w="2806" w:type="dxa"/>
            <w:shd w:val="clear" w:color="auto" w:fill="FFFF00"/>
            <w:vAlign w:val="center"/>
          </w:tcPr>
          <w:p w:rsidR="00A64C56" w:rsidRPr="00343697" w:rsidRDefault="00A64C56" w:rsidP="00A64C56">
            <w:pPr>
              <w:bidi/>
              <w:jc w:val="center"/>
              <w:rPr>
                <w:rFonts w:cs="Arabic Transparent"/>
                <w:b/>
                <w:bCs/>
                <w:sz w:val="32"/>
                <w:szCs w:val="32"/>
                <w:rtl/>
              </w:rPr>
            </w:pPr>
            <w:r w:rsidRPr="00343697">
              <w:rPr>
                <w:rFonts w:cs="Arabic Transparent" w:hint="cs"/>
                <w:b/>
                <w:bCs/>
                <w:sz w:val="32"/>
                <w:szCs w:val="32"/>
                <w:rtl/>
              </w:rPr>
              <w:t>ك خ 1</w:t>
            </w:r>
          </w:p>
        </w:tc>
        <w:tc>
          <w:tcPr>
            <w:tcW w:w="2807" w:type="dxa"/>
            <w:shd w:val="clear" w:color="auto" w:fill="92D050"/>
            <w:vAlign w:val="center"/>
          </w:tcPr>
          <w:p w:rsidR="00A64C56" w:rsidRPr="00343697" w:rsidRDefault="00A64C56" w:rsidP="00A64C56">
            <w:pPr>
              <w:bidi/>
              <w:ind w:left="252" w:hanging="252"/>
              <w:jc w:val="center"/>
              <w:rPr>
                <w:rFonts w:cs="Arabic Transparent"/>
                <w:b/>
                <w:bCs/>
                <w:sz w:val="32"/>
                <w:szCs w:val="32"/>
                <w:rtl/>
              </w:rPr>
            </w:pPr>
            <w:r w:rsidRPr="00343697">
              <w:rPr>
                <w:rFonts w:cs="Arabic Transparent" w:hint="cs"/>
                <w:b/>
                <w:bCs/>
                <w:sz w:val="32"/>
                <w:szCs w:val="32"/>
                <w:rtl/>
              </w:rPr>
              <w:t>ك خ 2</w:t>
            </w:r>
          </w:p>
        </w:tc>
        <w:tc>
          <w:tcPr>
            <w:tcW w:w="2807" w:type="dxa"/>
            <w:shd w:val="clear" w:color="auto" w:fill="DBE5F1" w:themeFill="accent1" w:themeFillTint="33"/>
            <w:vAlign w:val="center"/>
          </w:tcPr>
          <w:p w:rsidR="00A64C56" w:rsidRPr="00343697" w:rsidRDefault="00A64C56" w:rsidP="00A64C56">
            <w:pPr>
              <w:bidi/>
              <w:jc w:val="center"/>
              <w:rPr>
                <w:rFonts w:cs="Arabic Transparent"/>
                <w:b/>
                <w:bCs/>
                <w:sz w:val="32"/>
                <w:szCs w:val="32"/>
                <w:rtl/>
              </w:rPr>
            </w:pPr>
            <w:r w:rsidRPr="00343697">
              <w:rPr>
                <w:rFonts w:cs="Arabic Transparent" w:hint="cs"/>
                <w:b/>
                <w:bCs/>
                <w:sz w:val="32"/>
                <w:szCs w:val="32"/>
                <w:rtl/>
              </w:rPr>
              <w:t>ك خ 3</w:t>
            </w:r>
          </w:p>
        </w:tc>
      </w:tr>
      <w:tr w:rsidR="00A64C56" w:rsidRPr="00343697" w:rsidTr="00A64C56">
        <w:tc>
          <w:tcPr>
            <w:tcW w:w="8420" w:type="dxa"/>
            <w:gridSpan w:val="3"/>
            <w:shd w:val="clear" w:color="auto" w:fill="FBD4B4" w:themeFill="accent6" w:themeFillTint="66"/>
            <w:vAlign w:val="center"/>
          </w:tcPr>
          <w:p w:rsidR="00A64C56" w:rsidRPr="00343697" w:rsidRDefault="00A64C56" w:rsidP="00A64C56">
            <w:pPr>
              <w:bidi/>
              <w:jc w:val="center"/>
              <w:rPr>
                <w:rFonts w:cs="Arabic Transparent"/>
                <w:b/>
                <w:bCs/>
                <w:sz w:val="32"/>
                <w:szCs w:val="32"/>
                <w:rtl/>
              </w:rPr>
            </w:pPr>
            <w:r w:rsidRPr="00343697">
              <w:rPr>
                <w:rFonts w:cs="Arabic Transparent" w:hint="cs"/>
                <w:b/>
                <w:bCs/>
                <w:sz w:val="32"/>
                <w:szCs w:val="32"/>
                <w:rtl/>
              </w:rPr>
              <w:t>القيم والمواقف والكفاءات العرضية</w:t>
            </w:r>
          </w:p>
        </w:tc>
      </w:tr>
    </w:tbl>
    <w:p w:rsidR="006B3309" w:rsidRPr="00343697" w:rsidRDefault="00F23E7F" w:rsidP="00F23E7F">
      <w:pPr>
        <w:tabs>
          <w:tab w:val="num" w:pos="785"/>
          <w:tab w:val="right" w:pos="846"/>
        </w:tabs>
        <w:bidi/>
        <w:spacing w:after="0" w:line="240" w:lineRule="auto"/>
        <w:ind w:left="306"/>
        <w:rPr>
          <w:rFonts w:ascii="Arial" w:hAnsi="Arial" w:cs="Arabic Transparent"/>
          <w:sz w:val="40"/>
          <w:szCs w:val="40"/>
          <w:u w:val="single"/>
          <w:rtl/>
        </w:rPr>
      </w:pPr>
      <w:r w:rsidRPr="00343697">
        <w:rPr>
          <w:rFonts w:ascii="Arial" w:hAnsi="Arial" w:cs="Arabic Transparent" w:hint="cs"/>
          <w:sz w:val="40"/>
          <w:szCs w:val="40"/>
          <w:u w:val="single"/>
          <w:rtl/>
        </w:rPr>
        <w:t>الفصل الأول:</w:t>
      </w:r>
    </w:p>
    <w:p w:rsidR="006B3309" w:rsidRDefault="006B3309" w:rsidP="006B3309">
      <w:pPr>
        <w:tabs>
          <w:tab w:val="num" w:pos="785"/>
          <w:tab w:val="right" w:pos="846"/>
        </w:tabs>
        <w:bidi/>
        <w:spacing w:after="0" w:line="240" w:lineRule="auto"/>
        <w:ind w:left="306"/>
        <w:rPr>
          <w:rFonts w:ascii="Arial" w:hAnsi="Arial" w:cs="Arabic Transparent"/>
          <w:sz w:val="28"/>
          <w:szCs w:val="28"/>
          <w:rtl/>
        </w:rPr>
      </w:pPr>
    </w:p>
    <w:p w:rsidR="008E0A1D" w:rsidRDefault="008E0A1D">
      <w:pPr>
        <w:bidi/>
      </w:pPr>
    </w:p>
    <w:tbl>
      <w:tblPr>
        <w:tblStyle w:val="TableGrid"/>
        <w:tblpPr w:leftFromText="180" w:rightFromText="180" w:vertAnchor="text" w:horzAnchor="margin" w:tblpY="335"/>
        <w:bidiVisual/>
        <w:tblW w:w="16312" w:type="dxa"/>
        <w:tblLayout w:type="fixed"/>
        <w:tblLook w:val="04A0" w:firstRow="1" w:lastRow="0" w:firstColumn="1" w:lastColumn="0" w:noHBand="0" w:noVBand="1"/>
      </w:tblPr>
      <w:tblGrid>
        <w:gridCol w:w="1140"/>
        <w:gridCol w:w="8935"/>
        <w:gridCol w:w="1134"/>
        <w:gridCol w:w="1134"/>
        <w:gridCol w:w="992"/>
        <w:gridCol w:w="992"/>
        <w:gridCol w:w="992"/>
        <w:gridCol w:w="993"/>
      </w:tblGrid>
      <w:tr w:rsidR="00343697" w:rsidTr="003F0009">
        <w:tc>
          <w:tcPr>
            <w:tcW w:w="1140" w:type="dxa"/>
            <w:tcBorders>
              <w:top w:val="nil"/>
              <w:left w:val="nil"/>
            </w:tcBorders>
            <w:vAlign w:val="center"/>
          </w:tcPr>
          <w:p w:rsidR="00343697" w:rsidRPr="00C210CB" w:rsidRDefault="00343697" w:rsidP="00343697">
            <w:pPr>
              <w:bidi/>
              <w:jc w:val="center"/>
              <w:rPr>
                <w:rFonts w:cs="Arabic Transparent"/>
                <w:b/>
                <w:sz w:val="40"/>
                <w:szCs w:val="40"/>
                <w:rtl/>
              </w:rPr>
            </w:pPr>
          </w:p>
        </w:tc>
        <w:tc>
          <w:tcPr>
            <w:tcW w:w="8935" w:type="dxa"/>
            <w:tcBorders>
              <w:top w:val="single" w:sz="4" w:space="0" w:color="000000"/>
            </w:tcBorders>
            <w:vAlign w:val="center"/>
          </w:tcPr>
          <w:p w:rsidR="00343697" w:rsidRPr="00C210CB" w:rsidRDefault="00343697" w:rsidP="00343697">
            <w:pPr>
              <w:tabs>
                <w:tab w:val="num" w:pos="785"/>
                <w:tab w:val="right" w:pos="846"/>
              </w:tabs>
              <w:bidi/>
              <w:ind w:right="-113"/>
              <w:jc w:val="center"/>
              <w:rPr>
                <w:rFonts w:ascii="Arial" w:hAnsi="Arial" w:cs="Arabic Transparent"/>
                <w:bCs/>
                <w:sz w:val="40"/>
                <w:szCs w:val="40"/>
                <w:rtl/>
              </w:rPr>
            </w:pPr>
            <w:r w:rsidRPr="00C210CB">
              <w:rPr>
                <w:rFonts w:ascii="Arial" w:hAnsi="Arial" w:cs="Arabic Transparent" w:hint="cs"/>
                <w:bCs/>
                <w:sz w:val="40"/>
                <w:szCs w:val="40"/>
                <w:rtl/>
              </w:rPr>
              <w:t>الموارد</w:t>
            </w:r>
          </w:p>
        </w:tc>
        <w:tc>
          <w:tcPr>
            <w:tcW w:w="1134" w:type="dxa"/>
            <w:tcBorders>
              <w:top w:val="single" w:sz="4" w:space="0" w:color="000000"/>
            </w:tcBorders>
            <w:vAlign w:val="center"/>
          </w:tcPr>
          <w:p w:rsidR="00343697" w:rsidRPr="00D60B79" w:rsidRDefault="00343697" w:rsidP="00343697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  <w:r w:rsidRPr="00D60B79">
              <w:rPr>
                <w:rFonts w:cs="Arabic Transparent"/>
                <w:b/>
                <w:bCs/>
                <w:sz w:val="28"/>
                <w:szCs w:val="28"/>
                <w:rtl/>
              </w:rPr>
              <w:t xml:space="preserve">وضعية </w:t>
            </w:r>
            <w:r w:rsidR="00043319" w:rsidRPr="00D60B79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نطلاقية شامل</w:t>
            </w:r>
            <w:r w:rsidR="00043319" w:rsidRPr="00D60B79">
              <w:rPr>
                <w:rFonts w:cs="Arabic Transparent" w:hint="eastAsia"/>
                <w:b/>
                <w:bCs/>
                <w:sz w:val="28"/>
                <w:szCs w:val="28"/>
                <w:rtl/>
              </w:rPr>
              <w:t>ة</w:t>
            </w:r>
          </w:p>
        </w:tc>
        <w:tc>
          <w:tcPr>
            <w:tcW w:w="1134" w:type="dxa"/>
            <w:vAlign w:val="center"/>
          </w:tcPr>
          <w:p w:rsidR="00343697" w:rsidRPr="00D60B79" w:rsidRDefault="00343697" w:rsidP="00343697">
            <w:pPr>
              <w:bidi/>
              <w:jc w:val="center"/>
              <w:rPr>
                <w:rFonts w:ascii="Arial" w:hAnsi="Arial" w:cs="Arabic Transparent"/>
                <w:b/>
                <w:bCs/>
                <w:sz w:val="28"/>
                <w:szCs w:val="28"/>
              </w:rPr>
            </w:pPr>
            <w:r w:rsidRPr="00D60B79">
              <w:rPr>
                <w:rFonts w:ascii="Arial" w:hAnsi="Arial" w:cs="Arabic Transparent"/>
                <w:b/>
                <w:bCs/>
                <w:sz w:val="28"/>
                <w:szCs w:val="28"/>
                <w:rtl/>
              </w:rPr>
              <w:t>وضعي</w:t>
            </w:r>
            <w:r w:rsidRPr="00D60B79">
              <w:rPr>
                <w:rFonts w:ascii="Arial" w:hAnsi="Arial" w:cs="Arabic Transparent" w:hint="cs"/>
                <w:b/>
                <w:bCs/>
                <w:sz w:val="28"/>
                <w:szCs w:val="28"/>
                <w:rtl/>
              </w:rPr>
              <w:t xml:space="preserve">ات </w:t>
            </w:r>
            <w:r w:rsidRPr="00D60B79">
              <w:rPr>
                <w:rFonts w:ascii="Arial" w:hAnsi="Arial" w:cs="Arabic Transparent"/>
                <w:b/>
                <w:bCs/>
                <w:sz w:val="28"/>
                <w:szCs w:val="28"/>
                <w:rtl/>
              </w:rPr>
              <w:t>تعلّمية بسيطة</w:t>
            </w:r>
          </w:p>
        </w:tc>
        <w:tc>
          <w:tcPr>
            <w:tcW w:w="992" w:type="dxa"/>
            <w:vAlign w:val="center"/>
          </w:tcPr>
          <w:p w:rsidR="00343697" w:rsidRPr="00D60B79" w:rsidRDefault="00343697" w:rsidP="00343697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  <w:r w:rsidRPr="00D60B79">
              <w:rPr>
                <w:rFonts w:ascii="Arial" w:hAnsi="Arial" w:cs="Arabic Transparent"/>
                <w:b/>
                <w:bCs/>
                <w:sz w:val="28"/>
                <w:szCs w:val="28"/>
                <w:rtl/>
              </w:rPr>
              <w:t>تعلّم الإدماج</w:t>
            </w:r>
          </w:p>
        </w:tc>
        <w:tc>
          <w:tcPr>
            <w:tcW w:w="992" w:type="dxa"/>
            <w:vAlign w:val="center"/>
          </w:tcPr>
          <w:p w:rsidR="00343697" w:rsidRPr="00D60B79" w:rsidRDefault="00343697" w:rsidP="00343697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  <w:r w:rsidRPr="00D60B79">
              <w:rPr>
                <w:rFonts w:ascii="Arial" w:hAnsi="Arial" w:cs="Arabic Transparent" w:hint="cs"/>
                <w:bCs/>
                <w:sz w:val="28"/>
                <w:szCs w:val="28"/>
                <w:rtl/>
              </w:rPr>
              <w:t>التقويم</w:t>
            </w:r>
          </w:p>
        </w:tc>
        <w:tc>
          <w:tcPr>
            <w:tcW w:w="992" w:type="dxa"/>
            <w:vAlign w:val="center"/>
          </w:tcPr>
          <w:p w:rsidR="00343697" w:rsidRPr="00D60B79" w:rsidRDefault="00343697" w:rsidP="00343697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  <w:r w:rsidRPr="00D60B79">
              <w:rPr>
                <w:rFonts w:ascii="Arial" w:hAnsi="Arial" w:cs="Arabic Transparent" w:hint="cs"/>
                <w:bCs/>
                <w:sz w:val="28"/>
                <w:szCs w:val="28"/>
                <w:rtl/>
              </w:rPr>
              <w:t>المعالجة</w:t>
            </w:r>
          </w:p>
        </w:tc>
        <w:tc>
          <w:tcPr>
            <w:tcW w:w="993" w:type="dxa"/>
            <w:vAlign w:val="center"/>
          </w:tcPr>
          <w:p w:rsidR="00343697" w:rsidRPr="00D60B79" w:rsidRDefault="00343697" w:rsidP="00343697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  <w:r w:rsidRPr="00D60B79">
              <w:rPr>
                <w:rFonts w:ascii="Arial" w:hAnsi="Arial" w:cs="Arabic Transparent" w:hint="cs"/>
                <w:bCs/>
                <w:sz w:val="28"/>
                <w:szCs w:val="28"/>
                <w:rtl/>
              </w:rPr>
              <w:t>تقدير الزمن</w:t>
            </w:r>
          </w:p>
        </w:tc>
      </w:tr>
      <w:tr w:rsidR="00343697" w:rsidTr="003F0009">
        <w:tc>
          <w:tcPr>
            <w:tcW w:w="1140" w:type="dxa"/>
            <w:shd w:val="clear" w:color="auto" w:fill="FFFF00"/>
            <w:vAlign w:val="center"/>
          </w:tcPr>
          <w:p w:rsidR="00343697" w:rsidRPr="00343697" w:rsidRDefault="00343697" w:rsidP="00343697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b/>
                <w:bCs/>
                <w:sz w:val="32"/>
                <w:szCs w:val="32"/>
                <w:rtl/>
              </w:rPr>
            </w:pPr>
            <w:r w:rsidRPr="00343697">
              <w:rPr>
                <w:rFonts w:cs="Arabic Transparent" w:hint="cs"/>
                <w:b/>
                <w:bCs/>
                <w:sz w:val="32"/>
                <w:szCs w:val="32"/>
                <w:rtl/>
              </w:rPr>
              <w:t>الأعداد الطبيعية</w:t>
            </w:r>
          </w:p>
        </w:tc>
        <w:tc>
          <w:tcPr>
            <w:tcW w:w="8935" w:type="dxa"/>
            <w:vAlign w:val="center"/>
          </w:tcPr>
          <w:p w:rsidR="00343697" w:rsidRPr="00343697" w:rsidRDefault="00343697" w:rsidP="00343697">
            <w:pPr>
              <w:numPr>
                <w:ilvl w:val="1"/>
                <w:numId w:val="11"/>
              </w:numPr>
              <w:tabs>
                <w:tab w:val="clear" w:pos="970"/>
                <w:tab w:val="right" w:pos="-2988"/>
                <w:tab w:val="right" w:pos="252"/>
              </w:tabs>
              <w:bidi/>
              <w:ind w:left="252" w:right="-113" w:hanging="250"/>
              <w:rPr>
                <w:rFonts w:cs="Arabic Transparent"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معرفة واستعمال قيمة أرقام حسب مرتبتها في كتابة عدد طبيعي (ترسيخ مكتسبات).</w:t>
            </w:r>
          </w:p>
          <w:p w:rsidR="00343697" w:rsidRPr="00343697" w:rsidRDefault="00343697" w:rsidP="00343697">
            <w:pPr>
              <w:numPr>
                <w:ilvl w:val="1"/>
                <w:numId w:val="11"/>
              </w:numPr>
              <w:tabs>
                <w:tab w:val="clear" w:pos="970"/>
                <w:tab w:val="right" w:pos="-2988"/>
                <w:tab w:val="right" w:pos="252"/>
              </w:tabs>
              <w:bidi/>
              <w:ind w:left="252" w:right="-113" w:hanging="250"/>
              <w:rPr>
                <w:rFonts w:cs="Arabic Transparent"/>
                <w:bCs/>
                <w:sz w:val="32"/>
                <w:szCs w:val="32"/>
                <w:rtl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جمع وطرح وضرب أعداد طبيعية في وضعيات معطاة.</w:t>
            </w:r>
          </w:p>
          <w:p w:rsidR="00343697" w:rsidRPr="00343697" w:rsidRDefault="00343697" w:rsidP="00343697">
            <w:pPr>
              <w:numPr>
                <w:ilvl w:val="1"/>
                <w:numId w:val="11"/>
              </w:numPr>
              <w:tabs>
                <w:tab w:val="clear" w:pos="970"/>
                <w:tab w:val="right" w:pos="-2988"/>
                <w:tab w:val="num" w:pos="252"/>
              </w:tabs>
              <w:bidi/>
              <w:ind w:left="252" w:right="-113" w:hanging="250"/>
              <w:rPr>
                <w:rFonts w:cs="Arabic Transparent"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تعيين حاصل وباقي القسمة الإقليدية لعدد طبيعي على عدد طبيعي مكتوب برقم واحد أو رقمين.</w:t>
            </w:r>
          </w:p>
          <w:p w:rsidR="00343697" w:rsidRPr="00343697" w:rsidRDefault="00343697" w:rsidP="00343697">
            <w:pPr>
              <w:numPr>
                <w:ilvl w:val="1"/>
                <w:numId w:val="11"/>
              </w:numPr>
              <w:tabs>
                <w:tab w:val="clear" w:pos="970"/>
                <w:tab w:val="right" w:pos="-2988"/>
                <w:tab w:val="num" w:pos="252"/>
              </w:tabs>
              <w:bidi/>
              <w:ind w:left="252" w:right="-113" w:hanging="250"/>
              <w:rPr>
                <w:rFonts w:cs="Arabic Transparent"/>
                <w:bCs/>
                <w:sz w:val="32"/>
                <w:szCs w:val="32"/>
                <w:rtl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معرفة قواعد قابلية القسمة على 2، 3، 4، 5، 9، واستعمالها.</w:t>
            </w:r>
          </w:p>
        </w:tc>
        <w:tc>
          <w:tcPr>
            <w:tcW w:w="1134" w:type="dxa"/>
          </w:tcPr>
          <w:p w:rsidR="00343697" w:rsidRDefault="00343697" w:rsidP="00343697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:rsidR="00343697" w:rsidRDefault="00343697" w:rsidP="00343697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:rsidR="00343697" w:rsidRDefault="00343697" w:rsidP="00343697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:rsidR="00343697" w:rsidRDefault="00343697" w:rsidP="00343697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:rsidR="00343697" w:rsidRDefault="00343697" w:rsidP="00343697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993" w:type="dxa"/>
          </w:tcPr>
          <w:p w:rsidR="00343697" w:rsidRDefault="00343697" w:rsidP="00343697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</w:tr>
      <w:tr w:rsidR="00343697" w:rsidTr="003F0009">
        <w:tc>
          <w:tcPr>
            <w:tcW w:w="1140" w:type="dxa"/>
            <w:shd w:val="clear" w:color="auto" w:fill="C6D9F1" w:themeFill="text2" w:themeFillTint="33"/>
            <w:vAlign w:val="center"/>
          </w:tcPr>
          <w:p w:rsidR="00343697" w:rsidRDefault="00343697" w:rsidP="00343697">
            <w:pPr>
              <w:bidi/>
              <w:spacing w:before="120"/>
              <w:jc w:val="center"/>
              <w:rPr>
                <w:rFonts w:ascii="Times New Roman" w:hAnsi="Times New Roman" w:cs="Times New Roman"/>
                <w:b/>
                <w:bCs/>
                <w:sz w:val="32"/>
                <w:szCs w:val="32"/>
                <w:rtl/>
                <w:lang w:bidi="ar-DZ"/>
              </w:rPr>
            </w:pPr>
            <w:r w:rsidRPr="00343697">
              <w:rPr>
                <w:rFonts w:ascii="Times New Roman" w:hAnsi="Times New Roman" w:cs="Times New Roman" w:hint="cs"/>
                <w:b/>
                <w:bCs/>
                <w:sz w:val="32"/>
                <w:szCs w:val="32"/>
                <w:rtl/>
                <w:lang w:bidi="ar-DZ"/>
              </w:rPr>
              <w:t>إنجاز</w:t>
            </w:r>
          </w:p>
          <w:p w:rsidR="00343697" w:rsidRPr="00343697" w:rsidRDefault="00343697" w:rsidP="00343697">
            <w:pPr>
              <w:bidi/>
              <w:spacing w:before="120"/>
              <w:jc w:val="center"/>
              <w:rPr>
                <w:rFonts w:ascii="Times New Roman" w:hAnsi="Times New Roman" w:cs="Arabic Transparent"/>
                <w:b/>
                <w:bCs/>
                <w:sz w:val="32"/>
                <w:szCs w:val="32"/>
                <w:rtl/>
                <w:lang w:bidi="ar-DZ"/>
              </w:rPr>
            </w:pPr>
            <w:r w:rsidRPr="00343697">
              <w:rPr>
                <w:rFonts w:ascii="Times New Roman" w:hAnsi="Times New Roman" w:cs="Times New Roman" w:hint="cs"/>
                <w:b/>
                <w:bCs/>
                <w:sz w:val="32"/>
                <w:szCs w:val="32"/>
                <w:rtl/>
                <w:lang w:bidi="ar-DZ"/>
              </w:rPr>
              <w:t>مماثلات أشكال مستوية بسيطة</w:t>
            </w:r>
          </w:p>
          <w:p w:rsidR="00343697" w:rsidRPr="00C210CB" w:rsidRDefault="00343697" w:rsidP="00343697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sz w:val="40"/>
                <w:szCs w:val="40"/>
                <w:rtl/>
              </w:rPr>
            </w:pPr>
          </w:p>
        </w:tc>
        <w:tc>
          <w:tcPr>
            <w:tcW w:w="8935" w:type="dxa"/>
            <w:vAlign w:val="center"/>
          </w:tcPr>
          <w:p w:rsidR="00343697" w:rsidRPr="00343697" w:rsidRDefault="00343697" w:rsidP="00343697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right="-113" w:hanging="252"/>
              <w:rPr>
                <w:rFonts w:cs="Arabic Transparent"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الرسم على ورقة غير مسطرة ودون التقيد بطريقة</w:t>
            </w:r>
            <w:r w:rsidRPr="00343697">
              <w:rPr>
                <w:rFonts w:cs="Arabic Transparent" w:hint="cs"/>
                <w:bCs/>
                <w:sz w:val="32"/>
                <w:szCs w:val="32"/>
              </w:rPr>
              <w:t>:</w:t>
            </w:r>
          </w:p>
          <w:p w:rsidR="00343697" w:rsidRPr="00343697" w:rsidRDefault="00343697" w:rsidP="00343697">
            <w:pPr>
              <w:tabs>
                <w:tab w:val="right" w:pos="-2988"/>
                <w:tab w:val="num" w:pos="252"/>
              </w:tabs>
              <w:bidi/>
              <w:ind w:left="401" w:right="-113" w:hanging="149"/>
              <w:rPr>
                <w:rFonts w:cs="Arabic Transparent"/>
                <w:bCs/>
                <w:sz w:val="32"/>
                <w:szCs w:val="32"/>
                <w:rtl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- لمواز لمستقيم معلوم يشمل نقطة معلومة.</w:t>
            </w:r>
          </w:p>
          <w:p w:rsidR="00343697" w:rsidRPr="00343697" w:rsidRDefault="00343697" w:rsidP="00343697">
            <w:pPr>
              <w:tabs>
                <w:tab w:val="right" w:pos="-2988"/>
              </w:tabs>
              <w:bidi/>
              <w:ind w:left="401" w:right="-113" w:hanging="149"/>
              <w:rPr>
                <w:rFonts w:cs="Arabic Transparent"/>
                <w:bCs/>
                <w:sz w:val="32"/>
                <w:szCs w:val="32"/>
                <w:rtl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- لعمودي على مستقيم معلوم يشمل نقطة معلومة.</w:t>
            </w:r>
          </w:p>
          <w:p w:rsidR="00343697" w:rsidRPr="00343697" w:rsidRDefault="00343697" w:rsidP="00343697">
            <w:pPr>
              <w:tabs>
                <w:tab w:val="right" w:pos="-2988"/>
              </w:tabs>
              <w:bidi/>
              <w:ind w:left="401" w:right="-113" w:hanging="149"/>
              <w:rPr>
                <w:rFonts w:cs="Arabic Transparent"/>
                <w:bCs/>
                <w:sz w:val="32"/>
                <w:szCs w:val="32"/>
                <w:rtl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 xml:space="preserve">- لقطعة مستقيم لها نفس طول قطعة مستقيم معطاة. </w:t>
            </w:r>
          </w:p>
          <w:p w:rsidR="00343697" w:rsidRPr="00343697" w:rsidRDefault="00343697" w:rsidP="00343697">
            <w:pPr>
              <w:tabs>
                <w:tab w:val="right" w:pos="-2988"/>
              </w:tabs>
              <w:bidi/>
              <w:ind w:left="166" w:right="-113"/>
              <w:rPr>
                <w:rFonts w:cs="Arabic Transparent"/>
                <w:bCs/>
                <w:sz w:val="32"/>
                <w:szCs w:val="32"/>
                <w:rtl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وكذا:</w:t>
            </w:r>
          </w:p>
          <w:p w:rsidR="00343697" w:rsidRPr="00343697" w:rsidRDefault="00343697" w:rsidP="00343697">
            <w:pPr>
              <w:tabs>
                <w:tab w:val="right" w:pos="-2988"/>
              </w:tabs>
              <w:bidi/>
              <w:ind w:left="252" w:right="-113"/>
              <w:rPr>
                <w:rFonts w:cs="Arabic Transparent"/>
                <w:bCs/>
                <w:sz w:val="32"/>
                <w:szCs w:val="32"/>
                <w:rtl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- تعيين منتصف قطعة مستقيم.</w:t>
            </w:r>
          </w:p>
          <w:p w:rsidR="00343697" w:rsidRPr="00343697" w:rsidRDefault="00343697" w:rsidP="00343697">
            <w:pPr>
              <w:tabs>
                <w:tab w:val="right" w:pos="-2988"/>
              </w:tabs>
              <w:bidi/>
              <w:ind w:left="252" w:right="-113"/>
              <w:rPr>
                <w:rFonts w:cs="Arabic Transparent"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- إنجاز مثيل لزاوية معلومة.</w:t>
            </w:r>
          </w:p>
          <w:p w:rsidR="00343697" w:rsidRPr="00BF3DA0" w:rsidRDefault="00343697" w:rsidP="00343697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right="-113" w:hanging="252"/>
              <w:rPr>
                <w:rFonts w:ascii="Arial" w:hAnsi="Arial" w:cs="Arabic Transparent"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الاستعمال السليم، في وضعية معطاة، للمصطلحات: مستقيم ، نصف مستقيم، قطعة مستقيم، منتصف قطعة مستقيم، مستقيمات متوازية، مستقيمان متعامدان،استقامية نقط، زاوية، رأس، ضلع .</w:t>
            </w:r>
          </w:p>
          <w:p w:rsidR="00BF3DA0" w:rsidRDefault="00BF3DA0" w:rsidP="00BF3DA0">
            <w:pPr>
              <w:tabs>
                <w:tab w:val="right" w:pos="-2988"/>
              </w:tabs>
              <w:bidi/>
              <w:ind w:right="-113"/>
              <w:rPr>
                <w:rFonts w:cs="Arabic Transparent"/>
                <w:bCs/>
                <w:sz w:val="32"/>
                <w:szCs w:val="32"/>
              </w:rPr>
            </w:pPr>
          </w:p>
          <w:p w:rsidR="00BF3DA0" w:rsidRPr="00343697" w:rsidRDefault="00BF3DA0" w:rsidP="00BF3DA0">
            <w:pPr>
              <w:tabs>
                <w:tab w:val="right" w:pos="-2988"/>
              </w:tabs>
              <w:bidi/>
              <w:ind w:right="-113"/>
              <w:rPr>
                <w:rFonts w:ascii="Arial" w:hAnsi="Arial" w:cs="Arabic Transparent"/>
                <w:bCs/>
                <w:sz w:val="32"/>
                <w:szCs w:val="32"/>
                <w:rtl/>
              </w:rPr>
            </w:pPr>
          </w:p>
        </w:tc>
        <w:tc>
          <w:tcPr>
            <w:tcW w:w="1134" w:type="dxa"/>
          </w:tcPr>
          <w:p w:rsidR="00343697" w:rsidRDefault="00343697" w:rsidP="00343697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:rsidR="00343697" w:rsidRDefault="00343697" w:rsidP="00343697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:rsidR="00343697" w:rsidRDefault="00343697" w:rsidP="00343697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:rsidR="00343697" w:rsidRDefault="00343697" w:rsidP="00343697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:rsidR="00343697" w:rsidRDefault="00343697" w:rsidP="00343697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993" w:type="dxa"/>
          </w:tcPr>
          <w:p w:rsidR="00343697" w:rsidRDefault="00343697" w:rsidP="00343697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</w:tr>
      <w:tr w:rsidR="00343697" w:rsidTr="003F0009">
        <w:tc>
          <w:tcPr>
            <w:tcW w:w="1140" w:type="dxa"/>
            <w:shd w:val="clear" w:color="auto" w:fill="FFFF00"/>
            <w:vAlign w:val="center"/>
          </w:tcPr>
          <w:p w:rsidR="00343697" w:rsidRDefault="00343697" w:rsidP="00343697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cs="Arabic Transparent"/>
                <w:b/>
                <w:bCs/>
                <w:sz w:val="32"/>
                <w:szCs w:val="32"/>
                <w:rtl/>
              </w:rPr>
            </w:pPr>
            <w:r>
              <w:rPr>
                <w:rFonts w:cs="Arabic Transparent" w:hint="cs"/>
                <w:b/>
                <w:bCs/>
                <w:sz w:val="32"/>
                <w:szCs w:val="32"/>
                <w:rtl/>
              </w:rPr>
              <w:lastRenderedPageBreak/>
              <w:t>الأعداد</w:t>
            </w:r>
          </w:p>
          <w:p w:rsidR="00343697" w:rsidRPr="00343697" w:rsidRDefault="00343697" w:rsidP="00343697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b/>
                <w:bCs/>
                <w:sz w:val="32"/>
                <w:szCs w:val="32"/>
                <w:rtl/>
              </w:rPr>
            </w:pPr>
            <w:r>
              <w:rPr>
                <w:rFonts w:cs="Arabic Transparent" w:hint="cs"/>
                <w:b/>
                <w:bCs/>
                <w:sz w:val="32"/>
                <w:szCs w:val="32"/>
                <w:rtl/>
              </w:rPr>
              <w:t xml:space="preserve">الطبيعية </w:t>
            </w:r>
            <w:r w:rsidRPr="00343697">
              <w:rPr>
                <w:rFonts w:cs="Arabic Transparent" w:hint="cs"/>
                <w:b/>
                <w:bCs/>
                <w:sz w:val="32"/>
                <w:szCs w:val="32"/>
                <w:rtl/>
              </w:rPr>
              <w:t>والأعداد العشرية</w:t>
            </w:r>
          </w:p>
        </w:tc>
        <w:tc>
          <w:tcPr>
            <w:tcW w:w="8935" w:type="dxa"/>
            <w:vAlign w:val="center"/>
          </w:tcPr>
          <w:p w:rsidR="00343697" w:rsidRPr="00343697" w:rsidRDefault="00343697" w:rsidP="00343697">
            <w:pPr>
              <w:numPr>
                <w:ilvl w:val="1"/>
                <w:numId w:val="11"/>
              </w:numPr>
              <w:tabs>
                <w:tab w:val="clear" w:pos="970"/>
                <w:tab w:val="right" w:pos="-2988"/>
                <w:tab w:val="right" w:pos="252"/>
              </w:tabs>
              <w:bidi/>
              <w:ind w:left="252" w:right="-113" w:hanging="250"/>
              <w:rPr>
                <w:rFonts w:cs="Arabic Transparent"/>
                <w:b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/>
                <w:bCs/>
                <w:sz w:val="32"/>
                <w:szCs w:val="32"/>
                <w:rtl/>
              </w:rPr>
              <w:t>معرفة واستعمال قيمة أرقام حسب مرتبتها في كتابة عددعشري (ترسيخ مكتسبات).</w:t>
            </w:r>
          </w:p>
          <w:p w:rsidR="00343697" w:rsidRPr="00343697" w:rsidRDefault="00343697" w:rsidP="00343697">
            <w:pPr>
              <w:numPr>
                <w:ilvl w:val="1"/>
                <w:numId w:val="11"/>
              </w:numPr>
              <w:tabs>
                <w:tab w:val="clear" w:pos="970"/>
                <w:tab w:val="right" w:pos="-2988"/>
                <w:tab w:val="num" w:pos="252"/>
              </w:tabs>
              <w:bidi/>
              <w:ind w:left="252" w:right="-113" w:hanging="252"/>
              <w:rPr>
                <w:rFonts w:cs="Arabic Transparent"/>
                <w:b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/>
                <w:bCs/>
                <w:sz w:val="32"/>
                <w:szCs w:val="32"/>
                <w:rtl/>
              </w:rPr>
              <w:t>استعمال الكتابة العشرية.</w:t>
            </w:r>
          </w:p>
          <w:p w:rsidR="00343697" w:rsidRPr="00343697" w:rsidRDefault="00343697" w:rsidP="00343697">
            <w:pPr>
              <w:numPr>
                <w:ilvl w:val="1"/>
                <w:numId w:val="11"/>
              </w:numPr>
              <w:tabs>
                <w:tab w:val="clear" w:pos="970"/>
                <w:tab w:val="right" w:pos="-2988"/>
                <w:tab w:val="num" w:pos="252"/>
              </w:tabs>
              <w:bidi/>
              <w:ind w:left="252" w:right="-113" w:hanging="252"/>
              <w:rPr>
                <w:rFonts w:cs="Arabic Transparent"/>
                <w:b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/>
                <w:bCs/>
                <w:sz w:val="32"/>
                <w:szCs w:val="32"/>
                <w:rtl/>
              </w:rPr>
              <w:t>ضرب وقسمة عدد عشري على 10، 100، 1000 أو على 0,1، 0,01، 0,001.</w:t>
            </w:r>
          </w:p>
          <w:p w:rsidR="00343697" w:rsidRPr="00343697" w:rsidRDefault="00343697" w:rsidP="00343697">
            <w:pPr>
              <w:numPr>
                <w:ilvl w:val="1"/>
                <w:numId w:val="11"/>
              </w:numPr>
              <w:tabs>
                <w:tab w:val="clear" w:pos="970"/>
                <w:tab w:val="right" w:pos="-2988"/>
                <w:tab w:val="num" w:pos="252"/>
              </w:tabs>
              <w:bidi/>
              <w:ind w:left="252" w:right="-113" w:hanging="250"/>
              <w:rPr>
                <w:rFonts w:cs="Arabic Transparent"/>
                <w:b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/>
                <w:bCs/>
                <w:sz w:val="32"/>
                <w:szCs w:val="32"/>
                <w:rtl/>
              </w:rPr>
              <w:t>جمع وطرح وضرب أعداد عشرية في وضعية معينة.</w:t>
            </w:r>
          </w:p>
          <w:p w:rsidR="00343697" w:rsidRPr="00343697" w:rsidRDefault="00343697" w:rsidP="00343697">
            <w:pPr>
              <w:numPr>
                <w:ilvl w:val="1"/>
                <w:numId w:val="11"/>
              </w:numPr>
              <w:tabs>
                <w:tab w:val="clear" w:pos="970"/>
                <w:tab w:val="right" w:pos="-2988"/>
                <w:tab w:val="num" w:pos="252"/>
              </w:tabs>
              <w:bidi/>
              <w:ind w:left="252" w:right="-113" w:hanging="250"/>
              <w:rPr>
                <w:rFonts w:cs="Arabic Transparent"/>
                <w:b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/>
                <w:bCs/>
                <w:sz w:val="32"/>
                <w:szCs w:val="32"/>
                <w:rtl/>
              </w:rPr>
              <w:t>تعيين حاصل وباقي القسمة الإقليدية لعدد طبيعي على عدد طبيعي مكتوب برقم واحد أو رقمين.</w:t>
            </w:r>
          </w:p>
          <w:p w:rsidR="00343697" w:rsidRPr="00343697" w:rsidRDefault="00343697" w:rsidP="00343697">
            <w:pPr>
              <w:numPr>
                <w:ilvl w:val="1"/>
                <w:numId w:val="11"/>
              </w:numPr>
              <w:tabs>
                <w:tab w:val="clear" w:pos="970"/>
                <w:tab w:val="right" w:pos="-2988"/>
                <w:tab w:val="num" w:pos="252"/>
              </w:tabs>
              <w:bidi/>
              <w:ind w:left="252" w:right="-113" w:hanging="250"/>
              <w:rPr>
                <w:rFonts w:cs="Arabic Transparent"/>
                <w:b/>
                <w:bCs/>
                <w:sz w:val="32"/>
                <w:szCs w:val="32"/>
                <w:rtl/>
              </w:rPr>
            </w:pPr>
            <w:r w:rsidRPr="00343697">
              <w:rPr>
                <w:rFonts w:cs="Arabic Transparent" w:hint="cs"/>
                <w:b/>
                <w:bCs/>
                <w:sz w:val="32"/>
                <w:szCs w:val="32"/>
                <w:rtl/>
              </w:rPr>
              <w:t>إجراء القسمة العشرية لعدد طبيعي أو عشري على عدد طبيعي.</w:t>
            </w:r>
          </w:p>
          <w:p w:rsidR="00343697" w:rsidRPr="00343697" w:rsidRDefault="00343697" w:rsidP="00343697">
            <w:pPr>
              <w:numPr>
                <w:ilvl w:val="1"/>
                <w:numId w:val="11"/>
              </w:numPr>
              <w:tabs>
                <w:tab w:val="clear" w:pos="970"/>
                <w:tab w:val="right" w:pos="-2988"/>
                <w:tab w:val="num" w:pos="0"/>
              </w:tabs>
              <w:bidi/>
              <w:ind w:left="252" w:right="-113" w:hanging="252"/>
              <w:rPr>
                <w:rFonts w:cs="Arabic Transparent"/>
                <w:b/>
                <w:bCs/>
                <w:sz w:val="32"/>
                <w:szCs w:val="32"/>
                <w:rtl/>
              </w:rPr>
            </w:pPr>
            <w:r w:rsidRPr="00343697">
              <w:rPr>
                <w:rFonts w:cs="Arabic Transparent" w:hint="cs"/>
                <w:b/>
                <w:bCs/>
                <w:sz w:val="32"/>
                <w:szCs w:val="32"/>
                <w:rtl/>
              </w:rPr>
              <w:t>تعيين القيمة المقربة إلى الوحدة بالزيادة(أو بالنقصان) لحاصل قسمة عشري.</w:t>
            </w:r>
          </w:p>
          <w:p w:rsidR="00343697" w:rsidRPr="00343697" w:rsidRDefault="00343697" w:rsidP="00343697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9" w:right="-113" w:hanging="259"/>
              <w:rPr>
                <w:rFonts w:cs="Arabic Transparent"/>
                <w:b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/>
                <w:bCs/>
                <w:sz w:val="32"/>
                <w:szCs w:val="32"/>
                <w:rtl/>
              </w:rPr>
              <w:t>تدوير عدد عشري إلى الوحدة.</w:t>
            </w:r>
          </w:p>
          <w:p w:rsidR="00343697" w:rsidRPr="00343697" w:rsidRDefault="00343697" w:rsidP="00343697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right="-113" w:hanging="252"/>
              <w:rPr>
                <w:rFonts w:cs="Arabic Transparent"/>
                <w:b/>
                <w:bCs/>
                <w:sz w:val="32"/>
                <w:szCs w:val="32"/>
                <w:rtl/>
              </w:rPr>
            </w:pPr>
            <w:r w:rsidRPr="00343697">
              <w:rPr>
                <w:rFonts w:cs="Arabic Transparent" w:hint="cs"/>
                <w:b/>
                <w:bCs/>
                <w:sz w:val="32"/>
                <w:szCs w:val="32"/>
                <w:rtl/>
              </w:rPr>
              <w:t>تحديد رتبة مقدار لنتيجة حساب على الأعداد العشرية.</w:t>
            </w:r>
          </w:p>
        </w:tc>
        <w:tc>
          <w:tcPr>
            <w:tcW w:w="1134" w:type="dxa"/>
          </w:tcPr>
          <w:p w:rsidR="00343697" w:rsidRDefault="00343697" w:rsidP="00343697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:rsidR="00343697" w:rsidRDefault="00343697" w:rsidP="00343697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:rsidR="00343697" w:rsidRDefault="00343697" w:rsidP="00343697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:rsidR="00343697" w:rsidRDefault="00343697" w:rsidP="00343697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:rsidR="00343697" w:rsidRDefault="00343697" w:rsidP="00343697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993" w:type="dxa"/>
          </w:tcPr>
          <w:p w:rsidR="00343697" w:rsidRDefault="00343697" w:rsidP="00343697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</w:tr>
      <w:tr w:rsidR="00343697" w:rsidTr="003F0009">
        <w:tc>
          <w:tcPr>
            <w:tcW w:w="1140" w:type="dxa"/>
            <w:shd w:val="clear" w:color="auto" w:fill="C6D9F1" w:themeFill="text2" w:themeFillTint="33"/>
            <w:vAlign w:val="center"/>
          </w:tcPr>
          <w:p w:rsidR="00343697" w:rsidRPr="003F0009" w:rsidRDefault="00343697" w:rsidP="003F0009">
            <w:pPr>
              <w:bidi/>
              <w:spacing w:before="120"/>
              <w:jc w:val="center"/>
              <w:rPr>
                <w:rFonts w:ascii="Times New Roman" w:hAnsi="Times New Roman" w:cs="Arabic Transparent"/>
                <w:b/>
                <w:bCs/>
                <w:sz w:val="32"/>
                <w:szCs w:val="32"/>
                <w:rtl/>
                <w:lang w:bidi="ar-DZ"/>
              </w:rPr>
            </w:pPr>
            <w:r w:rsidRPr="00343697">
              <w:rPr>
                <w:rFonts w:ascii="Times New Roman" w:hAnsi="Times New Roman" w:cs="Times New Roman" w:hint="cs"/>
                <w:b/>
                <w:bCs/>
                <w:sz w:val="32"/>
                <w:szCs w:val="32"/>
                <w:rtl/>
                <w:lang w:bidi="ar-DZ"/>
              </w:rPr>
              <w:t>إنجاز مماثلات أشكال مستوية بسيطة</w:t>
            </w:r>
          </w:p>
        </w:tc>
        <w:tc>
          <w:tcPr>
            <w:tcW w:w="8935" w:type="dxa"/>
            <w:vAlign w:val="center"/>
          </w:tcPr>
          <w:p w:rsidR="00343697" w:rsidRPr="00343697" w:rsidRDefault="00343697" w:rsidP="00343697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right="-113" w:hanging="252"/>
              <w:rPr>
                <w:rFonts w:cs="Arabic Transparent"/>
                <w:b/>
                <w:bCs/>
                <w:sz w:val="32"/>
                <w:szCs w:val="32"/>
                <w:rtl/>
              </w:rPr>
            </w:pPr>
            <w:r w:rsidRPr="00343697">
              <w:rPr>
                <w:rFonts w:cs="Arabic Transparent" w:hint="cs"/>
                <w:b/>
                <w:bCs/>
                <w:sz w:val="32"/>
                <w:szCs w:val="32"/>
                <w:rtl/>
              </w:rPr>
              <w:t xml:space="preserve">إنجاز مثيل لكل من: مثلث، مثلث متساوي الساقين، مثلث قائم، مثلث متقايس الأضلاع ، مستطيل، مربع، معين ، على ورقة غير مسطرة. </w:t>
            </w:r>
          </w:p>
          <w:p w:rsidR="00343697" w:rsidRPr="00343697" w:rsidRDefault="00343697" w:rsidP="00343697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right="-113" w:hanging="252"/>
              <w:rPr>
                <w:rFonts w:cs="Arabic Transparent"/>
                <w:b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/>
                <w:bCs/>
                <w:sz w:val="32"/>
                <w:szCs w:val="32"/>
                <w:rtl/>
              </w:rPr>
              <w:t>رسم دائرة، إنجاز مثيل لقوس معطاة.</w:t>
            </w:r>
          </w:p>
          <w:p w:rsidR="00343697" w:rsidRPr="00343697" w:rsidRDefault="00343697" w:rsidP="00343697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right="-113" w:hanging="252"/>
              <w:rPr>
                <w:rFonts w:cs="Arabic Transparent"/>
                <w:b/>
                <w:bCs/>
                <w:sz w:val="32"/>
                <w:szCs w:val="32"/>
                <w:rtl/>
              </w:rPr>
            </w:pPr>
            <w:r w:rsidRPr="00343697">
              <w:rPr>
                <w:rFonts w:cs="Arabic Transparent" w:hint="cs"/>
                <w:b/>
                <w:bCs/>
                <w:sz w:val="32"/>
                <w:szCs w:val="32"/>
                <w:rtl/>
              </w:rPr>
              <w:t>الاستعمال السليم للمصطلحات: دائرة، مركز،قوس دائرة، وتر، نصف قطر، قطر.</w:t>
            </w:r>
          </w:p>
        </w:tc>
        <w:tc>
          <w:tcPr>
            <w:tcW w:w="1134" w:type="dxa"/>
          </w:tcPr>
          <w:p w:rsidR="00343697" w:rsidRDefault="00343697" w:rsidP="00343697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:rsidR="00343697" w:rsidRDefault="00343697" w:rsidP="00343697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:rsidR="00343697" w:rsidRDefault="00343697" w:rsidP="00343697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:rsidR="00343697" w:rsidRDefault="00343697" w:rsidP="00343697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:rsidR="00343697" w:rsidRDefault="00343697" w:rsidP="00343697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993" w:type="dxa"/>
          </w:tcPr>
          <w:p w:rsidR="00343697" w:rsidRDefault="00343697" w:rsidP="00343697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</w:tr>
      <w:tr w:rsidR="00343697" w:rsidTr="003F0009">
        <w:tc>
          <w:tcPr>
            <w:tcW w:w="1140" w:type="dxa"/>
            <w:shd w:val="clear" w:color="auto" w:fill="FFFF00"/>
            <w:vAlign w:val="center"/>
          </w:tcPr>
          <w:p w:rsidR="00343697" w:rsidRDefault="00343697" w:rsidP="00343697">
            <w:pPr>
              <w:bidi/>
              <w:jc w:val="center"/>
              <w:rPr>
                <w:rFonts w:cs="Arabic Transparent"/>
                <w:b/>
                <w:bCs/>
                <w:sz w:val="32"/>
                <w:szCs w:val="32"/>
                <w:rtl/>
              </w:rPr>
            </w:pPr>
            <w:r w:rsidRPr="00343697">
              <w:rPr>
                <w:rFonts w:cs="Arabic Transparent" w:hint="cs"/>
                <w:b/>
                <w:bCs/>
                <w:sz w:val="32"/>
                <w:szCs w:val="32"/>
                <w:rtl/>
              </w:rPr>
              <w:t>الكتابات العشرية و</w:t>
            </w:r>
          </w:p>
          <w:p w:rsidR="00343697" w:rsidRPr="00343697" w:rsidRDefault="00343697" w:rsidP="00343697">
            <w:pPr>
              <w:bidi/>
              <w:jc w:val="center"/>
              <w:rPr>
                <w:rFonts w:cs="Arabic Transparent"/>
                <w:b/>
                <w:bCs/>
                <w:sz w:val="32"/>
                <w:szCs w:val="32"/>
                <w:rtl/>
              </w:rPr>
            </w:pPr>
            <w:r w:rsidRPr="00343697">
              <w:rPr>
                <w:rFonts w:cs="Arabic Transparent" w:hint="cs"/>
                <w:b/>
                <w:bCs/>
                <w:sz w:val="32"/>
                <w:szCs w:val="32"/>
                <w:rtl/>
              </w:rPr>
              <w:t>الكتابات الكسرية</w:t>
            </w:r>
          </w:p>
        </w:tc>
        <w:tc>
          <w:tcPr>
            <w:tcW w:w="8935" w:type="dxa"/>
            <w:vAlign w:val="center"/>
          </w:tcPr>
          <w:p w:rsidR="00343697" w:rsidRPr="00343697" w:rsidRDefault="00343697" w:rsidP="00343697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right="-113" w:hanging="252"/>
              <w:rPr>
                <w:rFonts w:cs="Arabic Transparent"/>
                <w:b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/>
                <w:bCs/>
                <w:sz w:val="32"/>
                <w:szCs w:val="32"/>
                <w:rtl/>
              </w:rPr>
              <w:t>تحديد موضع حاصل قسمة عددين طبيعيين على نصف مستقيم مدرج في وضعيات بسيطة.</w:t>
            </w:r>
          </w:p>
          <w:p w:rsidR="00343697" w:rsidRPr="00343697" w:rsidRDefault="00343697" w:rsidP="00343697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right="-113" w:hanging="252"/>
              <w:rPr>
                <w:rFonts w:cs="Arabic Transparent"/>
                <w:b/>
                <w:bCs/>
                <w:sz w:val="32"/>
                <w:szCs w:val="32"/>
                <w:rtl/>
              </w:rPr>
            </w:pPr>
            <w:r w:rsidRPr="00343697">
              <w:rPr>
                <w:rFonts w:cs="Arabic Transparent" w:hint="cs"/>
                <w:b/>
                <w:bCs/>
                <w:sz w:val="32"/>
                <w:szCs w:val="32"/>
                <w:rtl/>
              </w:rPr>
              <w:t>استعمال حاصل قسمة عددين في حساب دون إجراء عملية القسمة.</w:t>
            </w:r>
          </w:p>
          <w:p w:rsidR="00343697" w:rsidRPr="00343697" w:rsidRDefault="00343697" w:rsidP="00343697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right="-113" w:hanging="252"/>
              <w:rPr>
                <w:rFonts w:cs="Arabic Transparent"/>
                <w:b/>
                <w:bCs/>
                <w:sz w:val="32"/>
                <w:szCs w:val="32"/>
                <w:rtl/>
              </w:rPr>
            </w:pPr>
            <w:r w:rsidRPr="00343697">
              <w:rPr>
                <w:rFonts w:cs="Arabic Transparent" w:hint="cs"/>
                <w:b/>
                <w:bCs/>
                <w:sz w:val="32"/>
                <w:szCs w:val="32"/>
                <w:rtl/>
              </w:rPr>
              <w:t>التعرف في حالات بسيطة على الكتابات الكسرية لعدد.</w:t>
            </w:r>
          </w:p>
          <w:p w:rsidR="00343697" w:rsidRPr="00343697" w:rsidRDefault="00343697" w:rsidP="00343697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right="-113" w:hanging="720"/>
              <w:rPr>
                <w:rFonts w:cs="Arabic Transparent"/>
                <w:b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/>
                <w:bCs/>
                <w:sz w:val="32"/>
                <w:szCs w:val="32"/>
                <w:rtl/>
              </w:rPr>
              <w:t>اختزال كتابة كسرية (كسر).</w:t>
            </w:r>
          </w:p>
          <w:p w:rsidR="00343697" w:rsidRPr="00343697" w:rsidRDefault="00343697" w:rsidP="00343697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right="-113" w:hanging="252"/>
              <w:rPr>
                <w:rFonts w:cs="Arabic Transparent"/>
                <w:b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/>
                <w:bCs/>
                <w:sz w:val="32"/>
                <w:szCs w:val="32"/>
                <w:rtl/>
              </w:rPr>
              <w:t>الانتقال من الكتابة العشرية لعدد عشري إلى كتاب</w:t>
            </w:r>
            <w:r w:rsidRPr="00343697">
              <w:rPr>
                <w:rFonts w:cs="Arabic Transparent" w:hint="cs"/>
                <w:b/>
                <w:bCs/>
                <w:sz w:val="32"/>
                <w:szCs w:val="32"/>
                <w:rtl/>
                <w:lang w:bidi="ar-DZ"/>
              </w:rPr>
              <w:t>ة</w:t>
            </w:r>
            <w:r w:rsidRPr="00343697">
              <w:rPr>
                <w:rFonts w:cs="Arabic Transparent" w:hint="cs"/>
                <w:b/>
                <w:bCs/>
                <w:sz w:val="32"/>
                <w:szCs w:val="32"/>
                <w:rtl/>
              </w:rPr>
              <w:t xml:space="preserve"> كسرية له.</w:t>
            </w:r>
          </w:p>
          <w:p w:rsidR="00343697" w:rsidRPr="00343697" w:rsidRDefault="00343697" w:rsidP="00343697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right="-113" w:hanging="252"/>
              <w:rPr>
                <w:rFonts w:cs="Arabic Transparent"/>
                <w:b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/>
                <w:bCs/>
                <w:sz w:val="32"/>
                <w:szCs w:val="32"/>
                <w:rtl/>
              </w:rPr>
              <w:t>ترتيب أعداد عشرية.</w:t>
            </w:r>
          </w:p>
          <w:p w:rsidR="00343697" w:rsidRPr="00343697" w:rsidRDefault="00343697" w:rsidP="00343697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9" w:right="-113" w:hanging="259"/>
              <w:rPr>
                <w:rFonts w:cs="Arabic Transparent"/>
                <w:b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/>
                <w:bCs/>
                <w:sz w:val="32"/>
                <w:szCs w:val="32"/>
                <w:rtl/>
              </w:rPr>
              <w:t>جمع وطرح وضرب كسور عشرية.</w:t>
            </w:r>
          </w:p>
          <w:p w:rsidR="00343697" w:rsidRDefault="00343697" w:rsidP="00343697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right="-113" w:hanging="252"/>
              <w:rPr>
                <w:rFonts w:cs="Arabic Transparent"/>
                <w:b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/>
                <w:bCs/>
                <w:sz w:val="32"/>
                <w:szCs w:val="32"/>
                <w:rtl/>
              </w:rPr>
              <w:t>قراءة فاصلة نقطة (أو إعطاء حصر لها) أو تعيين نقطة ذات فاصلة معلومة على نصف مستقيم مدرج.</w:t>
            </w:r>
          </w:p>
          <w:p w:rsidR="00BF3DA0" w:rsidRDefault="00BF3DA0" w:rsidP="00BF3DA0">
            <w:pPr>
              <w:tabs>
                <w:tab w:val="right" w:pos="-2988"/>
              </w:tabs>
              <w:bidi/>
              <w:ind w:right="-113"/>
              <w:rPr>
                <w:rFonts w:cs="Arabic Transparent"/>
                <w:b/>
                <w:bCs/>
                <w:sz w:val="32"/>
                <w:szCs w:val="32"/>
              </w:rPr>
            </w:pPr>
          </w:p>
          <w:p w:rsidR="00BF3DA0" w:rsidRDefault="00BF3DA0" w:rsidP="00BF3DA0">
            <w:pPr>
              <w:tabs>
                <w:tab w:val="right" w:pos="-2988"/>
              </w:tabs>
              <w:bidi/>
              <w:ind w:right="-113"/>
              <w:rPr>
                <w:rFonts w:cs="Arabic Transparent"/>
                <w:b/>
                <w:bCs/>
                <w:sz w:val="32"/>
                <w:szCs w:val="32"/>
              </w:rPr>
            </w:pPr>
          </w:p>
          <w:p w:rsidR="00BF3DA0" w:rsidRPr="00343697" w:rsidRDefault="00BF3DA0" w:rsidP="00BF3DA0">
            <w:pPr>
              <w:tabs>
                <w:tab w:val="right" w:pos="-2988"/>
              </w:tabs>
              <w:bidi/>
              <w:ind w:right="-113"/>
              <w:rPr>
                <w:rFonts w:cs="Arabic Transparent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1134" w:type="dxa"/>
          </w:tcPr>
          <w:p w:rsidR="00343697" w:rsidRDefault="00343697" w:rsidP="00343697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:rsidR="00343697" w:rsidRDefault="00343697" w:rsidP="00343697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:rsidR="00343697" w:rsidRDefault="00343697" w:rsidP="00343697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:rsidR="00343697" w:rsidRDefault="00343697" w:rsidP="00343697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:rsidR="00343697" w:rsidRDefault="00343697" w:rsidP="00343697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993" w:type="dxa"/>
          </w:tcPr>
          <w:p w:rsidR="00343697" w:rsidRDefault="00343697" w:rsidP="00343697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</w:tr>
      <w:tr w:rsidR="00343697" w:rsidTr="003F0009">
        <w:tc>
          <w:tcPr>
            <w:tcW w:w="1140" w:type="dxa"/>
            <w:shd w:val="clear" w:color="auto" w:fill="C6D9F1" w:themeFill="text2" w:themeFillTint="33"/>
            <w:vAlign w:val="center"/>
          </w:tcPr>
          <w:p w:rsidR="00343697" w:rsidRPr="00343697" w:rsidRDefault="00343697" w:rsidP="00343697">
            <w:pPr>
              <w:bidi/>
              <w:spacing w:before="24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 w:rsidRPr="00343697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الس</w:t>
            </w:r>
            <w:r w:rsidR="003F0009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طوح المستوية: الأطوال، المحيطات</w:t>
            </w:r>
            <w:r w:rsidRPr="00343697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المساحات</w:t>
            </w:r>
          </w:p>
          <w:p w:rsidR="00343697" w:rsidRPr="00343697" w:rsidRDefault="00343697" w:rsidP="00343697">
            <w:pPr>
              <w:bidi/>
              <w:jc w:val="center"/>
              <w:rPr>
                <w:rFonts w:cs="Arabic Transparent"/>
                <w:b/>
                <w:bCs/>
                <w:sz w:val="32"/>
                <w:szCs w:val="32"/>
                <w:rtl/>
              </w:rPr>
            </w:pPr>
          </w:p>
        </w:tc>
        <w:tc>
          <w:tcPr>
            <w:tcW w:w="8935" w:type="dxa"/>
            <w:vAlign w:val="center"/>
          </w:tcPr>
          <w:p w:rsidR="00343697" w:rsidRPr="00343697" w:rsidRDefault="00343697" w:rsidP="00343697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right="-113" w:hanging="252"/>
              <w:rPr>
                <w:rFonts w:cs="Arabic Transparent"/>
                <w:b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/>
                <w:bCs/>
                <w:sz w:val="32"/>
                <w:szCs w:val="32"/>
                <w:rtl/>
              </w:rPr>
              <w:t>تعيين مساحة سطح مستو باستعمال رصف بسيط.</w:t>
            </w:r>
          </w:p>
          <w:p w:rsidR="00343697" w:rsidRPr="00343697" w:rsidRDefault="00343697" w:rsidP="00343697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right="-113" w:hanging="252"/>
              <w:rPr>
                <w:rFonts w:cs="Arabic Transparent"/>
                <w:b/>
                <w:bCs/>
                <w:sz w:val="32"/>
                <w:szCs w:val="32"/>
                <w:rtl/>
              </w:rPr>
            </w:pPr>
            <w:r w:rsidRPr="00343697">
              <w:rPr>
                <w:rFonts w:cs="Arabic Transparent" w:hint="cs"/>
                <w:b/>
                <w:bCs/>
                <w:sz w:val="32"/>
                <w:szCs w:val="32"/>
                <w:rtl/>
              </w:rPr>
              <w:t>مقارنة مساحات في وضعيات بسيطة.</w:t>
            </w:r>
          </w:p>
        </w:tc>
        <w:tc>
          <w:tcPr>
            <w:tcW w:w="1134" w:type="dxa"/>
          </w:tcPr>
          <w:p w:rsidR="00343697" w:rsidRDefault="00343697" w:rsidP="00343697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:rsidR="00343697" w:rsidRDefault="00343697" w:rsidP="00343697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:rsidR="00343697" w:rsidRDefault="00343697" w:rsidP="00343697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:rsidR="00343697" w:rsidRDefault="00343697" w:rsidP="00343697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992" w:type="dxa"/>
          </w:tcPr>
          <w:p w:rsidR="00343697" w:rsidRDefault="00343697" w:rsidP="00343697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  <w:tc>
          <w:tcPr>
            <w:tcW w:w="993" w:type="dxa"/>
          </w:tcPr>
          <w:p w:rsidR="00343697" w:rsidRDefault="00343697" w:rsidP="00343697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sz w:val="28"/>
                <w:szCs w:val="28"/>
                <w:rtl/>
              </w:rPr>
            </w:pPr>
          </w:p>
        </w:tc>
      </w:tr>
    </w:tbl>
    <w:p w:rsidR="001B6830" w:rsidRPr="00343697" w:rsidRDefault="001B6830" w:rsidP="00587003">
      <w:pPr>
        <w:tabs>
          <w:tab w:val="num" w:pos="785"/>
          <w:tab w:val="right" w:pos="846"/>
        </w:tabs>
        <w:bidi/>
        <w:spacing w:after="0" w:line="240" w:lineRule="auto"/>
        <w:ind w:left="306"/>
        <w:rPr>
          <w:rFonts w:ascii="Arial" w:hAnsi="Arial" w:cs="Arabic Transparent"/>
          <w:b/>
          <w:bCs/>
          <w:sz w:val="36"/>
          <w:szCs w:val="36"/>
          <w:u w:val="single"/>
          <w:rtl/>
        </w:rPr>
      </w:pPr>
      <w:r w:rsidRPr="00343697">
        <w:rPr>
          <w:rFonts w:ascii="Arial" w:hAnsi="Arial" w:cs="Arabic Transparent" w:hint="cs"/>
          <w:b/>
          <w:bCs/>
          <w:sz w:val="36"/>
          <w:szCs w:val="36"/>
          <w:u w:val="single"/>
          <w:rtl/>
        </w:rPr>
        <w:t>الفصل الث</w:t>
      </w:r>
      <w:r w:rsidR="00343697">
        <w:rPr>
          <w:rFonts w:ascii="Arial" w:hAnsi="Arial" w:cs="Arabic Transparent" w:hint="cs"/>
          <w:b/>
          <w:bCs/>
          <w:sz w:val="36"/>
          <w:szCs w:val="36"/>
          <w:u w:val="single"/>
          <w:rtl/>
        </w:rPr>
        <w:t>ا</w:t>
      </w:r>
      <w:r w:rsidRPr="00343697">
        <w:rPr>
          <w:rFonts w:ascii="Arial" w:hAnsi="Arial" w:cs="Arabic Transparent" w:hint="cs"/>
          <w:b/>
          <w:bCs/>
          <w:sz w:val="36"/>
          <w:szCs w:val="36"/>
          <w:u w:val="single"/>
          <w:rtl/>
        </w:rPr>
        <w:t>ني</w:t>
      </w:r>
    </w:p>
    <w:p w:rsidR="001B6830" w:rsidRDefault="001B6830" w:rsidP="001B6830">
      <w:pPr>
        <w:tabs>
          <w:tab w:val="num" w:pos="785"/>
          <w:tab w:val="right" w:pos="846"/>
        </w:tabs>
        <w:bidi/>
        <w:spacing w:after="0" w:line="240" w:lineRule="auto"/>
        <w:ind w:left="306"/>
        <w:rPr>
          <w:rFonts w:ascii="Arial" w:hAnsi="Arial" w:cs="Arabic Transparent"/>
          <w:sz w:val="28"/>
          <w:szCs w:val="28"/>
          <w:rtl/>
        </w:rPr>
      </w:pPr>
    </w:p>
    <w:tbl>
      <w:tblPr>
        <w:tblStyle w:val="TableGrid"/>
        <w:bidiVisual/>
        <w:tblW w:w="15766" w:type="dxa"/>
        <w:tblInd w:w="306" w:type="dxa"/>
        <w:tblLayout w:type="fixed"/>
        <w:tblLook w:val="04A0" w:firstRow="1" w:lastRow="0" w:firstColumn="1" w:lastColumn="0" w:noHBand="0" w:noVBand="1"/>
      </w:tblPr>
      <w:tblGrid>
        <w:gridCol w:w="1472"/>
        <w:gridCol w:w="7655"/>
        <w:gridCol w:w="1106"/>
        <w:gridCol w:w="1107"/>
        <w:gridCol w:w="1106"/>
        <w:gridCol w:w="1107"/>
        <w:gridCol w:w="1106"/>
        <w:gridCol w:w="1107"/>
      </w:tblGrid>
      <w:tr w:rsidR="001B6830" w:rsidTr="002E5FB3">
        <w:tc>
          <w:tcPr>
            <w:tcW w:w="1472" w:type="dxa"/>
            <w:tcBorders>
              <w:top w:val="nil"/>
              <w:left w:val="nil"/>
            </w:tcBorders>
            <w:vAlign w:val="center"/>
          </w:tcPr>
          <w:p w:rsidR="001B6830" w:rsidRPr="001B6830" w:rsidRDefault="001B6830" w:rsidP="007753EC">
            <w:pPr>
              <w:bidi/>
              <w:jc w:val="center"/>
              <w:rPr>
                <w:rFonts w:cs="Arabic Transparent"/>
                <w:b/>
                <w:sz w:val="24"/>
                <w:szCs w:val="24"/>
                <w:rtl/>
              </w:rPr>
            </w:pPr>
          </w:p>
        </w:tc>
        <w:tc>
          <w:tcPr>
            <w:tcW w:w="7655" w:type="dxa"/>
            <w:tcBorders>
              <w:top w:val="single" w:sz="4" w:space="0" w:color="000000"/>
            </w:tcBorders>
            <w:vAlign w:val="center"/>
          </w:tcPr>
          <w:p w:rsidR="001B6830" w:rsidRPr="00D60B79" w:rsidRDefault="00F718C8" w:rsidP="00F718C8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  <w:r w:rsidRPr="00D60B79">
              <w:rPr>
                <w:rFonts w:ascii="Arial" w:hAnsi="Arial" w:cs="Arabic Transparent" w:hint="cs"/>
                <w:bCs/>
                <w:sz w:val="28"/>
                <w:szCs w:val="28"/>
                <w:rtl/>
              </w:rPr>
              <w:t>الموارد</w:t>
            </w:r>
          </w:p>
        </w:tc>
        <w:tc>
          <w:tcPr>
            <w:tcW w:w="1106" w:type="dxa"/>
            <w:tcBorders>
              <w:top w:val="single" w:sz="4" w:space="0" w:color="000000"/>
            </w:tcBorders>
            <w:vAlign w:val="center"/>
          </w:tcPr>
          <w:p w:rsidR="001B6830" w:rsidRPr="00D60B79" w:rsidRDefault="001B6830" w:rsidP="007753EC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  <w:r w:rsidRPr="00D60B79">
              <w:rPr>
                <w:rFonts w:cs="Arabic Transparent"/>
                <w:b/>
                <w:bCs/>
                <w:sz w:val="28"/>
                <w:szCs w:val="28"/>
                <w:rtl/>
              </w:rPr>
              <w:t>وضعية انطلاقيةشاملة</w:t>
            </w:r>
          </w:p>
        </w:tc>
        <w:tc>
          <w:tcPr>
            <w:tcW w:w="1107" w:type="dxa"/>
            <w:vAlign w:val="center"/>
          </w:tcPr>
          <w:p w:rsidR="001B6830" w:rsidRPr="00D60B79" w:rsidRDefault="001B6830" w:rsidP="007753EC">
            <w:pPr>
              <w:bidi/>
              <w:jc w:val="center"/>
              <w:rPr>
                <w:rFonts w:ascii="Arial" w:hAnsi="Arial" w:cs="Arabic Transparent"/>
                <w:b/>
                <w:bCs/>
                <w:sz w:val="28"/>
                <w:szCs w:val="28"/>
              </w:rPr>
            </w:pPr>
            <w:r w:rsidRPr="00D60B79">
              <w:rPr>
                <w:rFonts w:ascii="Arial" w:hAnsi="Arial" w:cs="Arabic Transparent"/>
                <w:b/>
                <w:bCs/>
                <w:sz w:val="28"/>
                <w:szCs w:val="28"/>
                <w:rtl/>
              </w:rPr>
              <w:t>وضعي</w:t>
            </w:r>
            <w:r w:rsidRPr="00D60B79">
              <w:rPr>
                <w:rFonts w:ascii="Arial" w:hAnsi="Arial" w:cs="Arabic Transparent" w:hint="cs"/>
                <w:b/>
                <w:bCs/>
                <w:sz w:val="28"/>
                <w:szCs w:val="28"/>
                <w:rtl/>
              </w:rPr>
              <w:t xml:space="preserve">ات </w:t>
            </w:r>
            <w:r w:rsidRPr="00D60B79">
              <w:rPr>
                <w:rFonts w:ascii="Arial" w:hAnsi="Arial" w:cs="Arabic Transparent"/>
                <w:b/>
                <w:bCs/>
                <w:sz w:val="28"/>
                <w:szCs w:val="28"/>
                <w:rtl/>
              </w:rPr>
              <w:t>تعلّمية بسيطة</w:t>
            </w:r>
          </w:p>
        </w:tc>
        <w:tc>
          <w:tcPr>
            <w:tcW w:w="1106" w:type="dxa"/>
            <w:vAlign w:val="center"/>
          </w:tcPr>
          <w:p w:rsidR="001B6830" w:rsidRPr="00D60B79" w:rsidRDefault="001B6830" w:rsidP="007753EC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  <w:r w:rsidRPr="00D60B79">
              <w:rPr>
                <w:rFonts w:ascii="Arial" w:hAnsi="Arial" w:cs="Arabic Transparent"/>
                <w:b/>
                <w:bCs/>
                <w:sz w:val="28"/>
                <w:szCs w:val="28"/>
                <w:rtl/>
              </w:rPr>
              <w:t>تعلّم الإدماج</w:t>
            </w:r>
          </w:p>
        </w:tc>
        <w:tc>
          <w:tcPr>
            <w:tcW w:w="1107" w:type="dxa"/>
            <w:vAlign w:val="center"/>
          </w:tcPr>
          <w:p w:rsidR="001B6830" w:rsidRPr="00D60B79" w:rsidRDefault="001B6830" w:rsidP="007753EC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  <w:r w:rsidRPr="00D60B79">
              <w:rPr>
                <w:rFonts w:ascii="Arial" w:hAnsi="Arial" w:cs="Arabic Transparent" w:hint="cs"/>
                <w:bCs/>
                <w:sz w:val="28"/>
                <w:szCs w:val="28"/>
                <w:rtl/>
              </w:rPr>
              <w:t>التقويم</w:t>
            </w:r>
          </w:p>
        </w:tc>
        <w:tc>
          <w:tcPr>
            <w:tcW w:w="1106" w:type="dxa"/>
            <w:vAlign w:val="center"/>
          </w:tcPr>
          <w:p w:rsidR="001B6830" w:rsidRPr="00D60B79" w:rsidRDefault="001B6830" w:rsidP="007753EC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  <w:r w:rsidRPr="00D60B79">
              <w:rPr>
                <w:rFonts w:ascii="Arial" w:hAnsi="Arial" w:cs="Arabic Transparent" w:hint="cs"/>
                <w:bCs/>
                <w:sz w:val="28"/>
                <w:szCs w:val="28"/>
                <w:rtl/>
              </w:rPr>
              <w:t>المعالجة</w:t>
            </w:r>
          </w:p>
        </w:tc>
        <w:tc>
          <w:tcPr>
            <w:tcW w:w="1107" w:type="dxa"/>
            <w:vAlign w:val="center"/>
          </w:tcPr>
          <w:p w:rsidR="001B6830" w:rsidRPr="00D60B79" w:rsidRDefault="001B6830" w:rsidP="007753EC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  <w:r w:rsidRPr="00D60B79">
              <w:rPr>
                <w:rFonts w:ascii="Arial" w:hAnsi="Arial" w:cs="Arabic Transparent" w:hint="cs"/>
                <w:bCs/>
                <w:sz w:val="28"/>
                <w:szCs w:val="28"/>
                <w:rtl/>
              </w:rPr>
              <w:t>تقدير الزمن</w:t>
            </w:r>
          </w:p>
        </w:tc>
      </w:tr>
      <w:tr w:rsidR="001B6830" w:rsidRPr="00343697" w:rsidTr="002E5FB3">
        <w:tc>
          <w:tcPr>
            <w:tcW w:w="1472" w:type="dxa"/>
            <w:shd w:val="clear" w:color="auto" w:fill="FFFF00"/>
            <w:vAlign w:val="center"/>
          </w:tcPr>
          <w:p w:rsidR="001F19B4" w:rsidRPr="00343697" w:rsidRDefault="001F19B4" w:rsidP="001F19B4">
            <w:pPr>
              <w:bidi/>
              <w:spacing w:before="240"/>
              <w:rPr>
                <w:rFonts w:ascii="Times New Roman" w:hAnsi="Times New Roman" w:cs="Times New Roman"/>
                <w:bCs/>
                <w:sz w:val="28"/>
                <w:szCs w:val="28"/>
                <w:rtl/>
                <w:lang w:bidi="ar-DZ"/>
              </w:rPr>
            </w:pPr>
            <w:r w:rsidRPr="00343697">
              <w:rPr>
                <w:rFonts w:ascii="Times New Roman" w:hAnsi="Times New Roman" w:cs="Times New Roman" w:hint="cs"/>
                <w:bCs/>
                <w:sz w:val="28"/>
                <w:szCs w:val="28"/>
                <w:rtl/>
                <w:lang w:bidi="ar-DZ"/>
              </w:rPr>
              <w:t>الأعداد النسبية</w:t>
            </w:r>
          </w:p>
          <w:p w:rsidR="001B6830" w:rsidRPr="00343697" w:rsidRDefault="001B6830" w:rsidP="007753EC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7655" w:type="dxa"/>
            <w:vAlign w:val="center"/>
          </w:tcPr>
          <w:p w:rsidR="001B6830" w:rsidRPr="00343697" w:rsidRDefault="001F19B4" w:rsidP="00732DB7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Cs/>
                <w:sz w:val="32"/>
                <w:szCs w:val="32"/>
                <w:rtl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إدراج الأعداد السالبة في وضعيات متنوعة.</w:t>
            </w:r>
          </w:p>
        </w:tc>
        <w:tc>
          <w:tcPr>
            <w:tcW w:w="1106" w:type="dxa"/>
          </w:tcPr>
          <w:p w:rsidR="001B6830" w:rsidRPr="00343697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1B6830" w:rsidRPr="00343697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1B6830" w:rsidRPr="00343697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1B6830" w:rsidRPr="00343697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1B6830" w:rsidRPr="00343697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1B6830" w:rsidRPr="00343697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</w:tr>
      <w:tr w:rsidR="001B6830" w:rsidRPr="00343697" w:rsidTr="002E5FB3">
        <w:tc>
          <w:tcPr>
            <w:tcW w:w="1472" w:type="dxa"/>
            <w:shd w:val="clear" w:color="auto" w:fill="C6D9F1" w:themeFill="text2" w:themeFillTint="33"/>
            <w:vAlign w:val="center"/>
          </w:tcPr>
          <w:p w:rsidR="001B6830" w:rsidRPr="00343697" w:rsidRDefault="00AF20EC" w:rsidP="00F8755E">
            <w:pPr>
              <w:bidi/>
              <w:spacing w:before="240"/>
              <w:rPr>
                <w:rFonts w:ascii="Times New Roman" w:hAnsi="Times New Roman" w:cs="Times New Roman"/>
                <w:bCs/>
                <w:sz w:val="28"/>
                <w:szCs w:val="28"/>
                <w:rtl/>
                <w:lang w:bidi="ar-DZ"/>
              </w:rPr>
            </w:pPr>
            <w:r w:rsidRPr="00343697">
              <w:rPr>
                <w:rFonts w:ascii="Times New Roman" w:hAnsi="Times New Roman" w:cs="Times New Roman" w:hint="cs"/>
                <w:bCs/>
                <w:sz w:val="28"/>
                <w:szCs w:val="28"/>
                <w:rtl/>
                <w:lang w:bidi="ar-DZ"/>
              </w:rPr>
              <w:t>السطوح المستوية: الأطوال، المحيطات، المساحات.</w:t>
            </w:r>
          </w:p>
        </w:tc>
        <w:tc>
          <w:tcPr>
            <w:tcW w:w="7655" w:type="dxa"/>
            <w:vAlign w:val="center"/>
          </w:tcPr>
          <w:p w:rsidR="00AF20EC" w:rsidRPr="00343697" w:rsidRDefault="00AF20EC" w:rsidP="00AF20E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حساب محيط ومساحة مستطيل.</w:t>
            </w:r>
          </w:p>
          <w:p w:rsidR="00AF20EC" w:rsidRPr="00343697" w:rsidRDefault="00AF20EC" w:rsidP="00AF20E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حساب مساحة مثلث قائم.</w:t>
            </w:r>
          </w:p>
          <w:p w:rsidR="001B6830" w:rsidRPr="00343697" w:rsidRDefault="00AF20EC" w:rsidP="00AF20E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Cs/>
                <w:sz w:val="32"/>
                <w:szCs w:val="32"/>
                <w:rtl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 xml:space="preserve">حساب محيط قرص. </w:t>
            </w:r>
          </w:p>
        </w:tc>
        <w:tc>
          <w:tcPr>
            <w:tcW w:w="1106" w:type="dxa"/>
          </w:tcPr>
          <w:p w:rsidR="001B6830" w:rsidRPr="00343697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1B6830" w:rsidRPr="00343697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1B6830" w:rsidRPr="00343697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1B6830" w:rsidRPr="00343697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1B6830" w:rsidRPr="00343697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1B6830" w:rsidRPr="00343697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</w:tr>
      <w:tr w:rsidR="002E5FB3" w:rsidRPr="00343697" w:rsidTr="002E5FB3">
        <w:tc>
          <w:tcPr>
            <w:tcW w:w="1472" w:type="dxa"/>
            <w:shd w:val="clear" w:color="auto" w:fill="00B050"/>
            <w:vAlign w:val="center"/>
          </w:tcPr>
          <w:p w:rsidR="001F19B4" w:rsidRPr="00343697" w:rsidRDefault="001F19B4" w:rsidP="001F19B4">
            <w:pPr>
              <w:bidi/>
              <w:ind w:right="-113"/>
              <w:rPr>
                <w:rFonts w:cs="Arabic Transparent"/>
                <w:bCs/>
                <w:sz w:val="24"/>
                <w:szCs w:val="24"/>
                <w:rtl/>
              </w:rPr>
            </w:pPr>
            <w:r w:rsidRPr="00343697">
              <w:rPr>
                <w:rFonts w:cs="Arabic Transparent" w:hint="cs"/>
                <w:bCs/>
                <w:sz w:val="24"/>
                <w:szCs w:val="24"/>
                <w:rtl/>
              </w:rPr>
              <w:t>التناسبية</w:t>
            </w:r>
          </w:p>
          <w:p w:rsidR="001B6830" w:rsidRPr="00343697" w:rsidRDefault="001B6830" w:rsidP="007753EC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7655" w:type="dxa"/>
            <w:vAlign w:val="center"/>
          </w:tcPr>
          <w:p w:rsidR="001F19B4" w:rsidRPr="00343697" w:rsidRDefault="001F19B4" w:rsidP="001F19B4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التعرف على وضعيات تناسبية أو لا تناسبية في أمثلة بسيطة.</w:t>
            </w:r>
          </w:p>
          <w:p w:rsidR="001F19B4" w:rsidRPr="00343697" w:rsidRDefault="001F19B4" w:rsidP="001F19B4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ترجمة نص إلى جدول منظم.</w:t>
            </w:r>
          </w:p>
          <w:p w:rsidR="001F19B4" w:rsidRPr="00343697" w:rsidRDefault="001F19B4" w:rsidP="001F19B4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185"/>
                <w:tab w:val="num" w:pos="252"/>
              </w:tabs>
              <w:bidi/>
              <w:ind w:left="252" w:hanging="252"/>
              <w:rPr>
                <w:rFonts w:cs="Arabic Transparent"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 xml:space="preserve"> تمييز جدول تناسبية من جدول</w:t>
            </w:r>
          </w:p>
          <w:p w:rsidR="001F19B4" w:rsidRPr="00343697" w:rsidRDefault="001F19B4" w:rsidP="001F19B4">
            <w:pPr>
              <w:tabs>
                <w:tab w:val="right" w:pos="-2988"/>
              </w:tabs>
              <w:bidi/>
              <w:ind w:left="252"/>
              <w:rPr>
                <w:rFonts w:cs="Arabic Transparent"/>
                <w:bCs/>
                <w:sz w:val="32"/>
                <w:szCs w:val="32"/>
                <w:rtl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لا تناسبية.</w:t>
            </w:r>
          </w:p>
          <w:p w:rsidR="001F19B4" w:rsidRPr="00343697" w:rsidRDefault="001F19B4" w:rsidP="001F19B4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  <w:tab w:val="num" w:pos="682"/>
              </w:tabs>
              <w:bidi/>
              <w:ind w:left="252" w:hanging="252"/>
              <w:rPr>
                <w:rFonts w:cs="Arabic Transparent"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إتمام جدول تناسبية بمختلف الطرق.</w:t>
            </w:r>
          </w:p>
          <w:p w:rsidR="001F19B4" w:rsidRPr="00343697" w:rsidRDefault="001F19B4" w:rsidP="001F19B4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  <w:tab w:val="num" w:pos="682"/>
              </w:tabs>
              <w:bidi/>
              <w:ind w:left="252" w:hanging="252"/>
              <w:rPr>
                <w:rFonts w:cs="Arabic Transparent"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مقارنة حصص.</w:t>
            </w:r>
          </w:p>
          <w:p w:rsidR="001B6830" w:rsidRDefault="001F19B4" w:rsidP="00587003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  <w:tab w:val="num" w:pos="682"/>
              </w:tabs>
              <w:bidi/>
              <w:ind w:left="252" w:hanging="252"/>
              <w:rPr>
                <w:rFonts w:cs="Arabic Transparent"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تطبيق نسبة مئوية في حالات بسيطة.</w:t>
            </w:r>
          </w:p>
          <w:p w:rsidR="00BF3DA0" w:rsidRDefault="00BF3DA0" w:rsidP="00BF3DA0">
            <w:pPr>
              <w:tabs>
                <w:tab w:val="right" w:pos="-2988"/>
                <w:tab w:val="num" w:pos="720"/>
              </w:tabs>
              <w:bidi/>
              <w:rPr>
                <w:rFonts w:cs="Arabic Transparent"/>
                <w:bCs/>
                <w:sz w:val="32"/>
                <w:szCs w:val="32"/>
              </w:rPr>
            </w:pPr>
          </w:p>
          <w:p w:rsidR="00BF3DA0" w:rsidRPr="00343697" w:rsidRDefault="00BF3DA0" w:rsidP="00BF3DA0">
            <w:pPr>
              <w:tabs>
                <w:tab w:val="right" w:pos="-2988"/>
                <w:tab w:val="num" w:pos="720"/>
              </w:tabs>
              <w:bidi/>
              <w:rPr>
                <w:rFonts w:cs="Arabic Transparent"/>
                <w:bCs/>
                <w:sz w:val="32"/>
                <w:szCs w:val="32"/>
                <w:rtl/>
              </w:rPr>
            </w:pPr>
          </w:p>
        </w:tc>
        <w:tc>
          <w:tcPr>
            <w:tcW w:w="1106" w:type="dxa"/>
          </w:tcPr>
          <w:p w:rsidR="001B6830" w:rsidRPr="00343697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1B6830" w:rsidRPr="00343697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1B6830" w:rsidRPr="00343697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1B6830" w:rsidRPr="00343697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1B6830" w:rsidRPr="00343697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1B6830" w:rsidRPr="00343697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</w:tr>
      <w:tr w:rsidR="00732DB7" w:rsidRPr="00343697" w:rsidTr="002E5FB3">
        <w:tc>
          <w:tcPr>
            <w:tcW w:w="1472" w:type="dxa"/>
            <w:shd w:val="clear" w:color="auto" w:fill="FFFF00"/>
            <w:vAlign w:val="center"/>
          </w:tcPr>
          <w:p w:rsidR="00732DB7" w:rsidRPr="00343697" w:rsidRDefault="00732DB7" w:rsidP="007753EC">
            <w:pPr>
              <w:bidi/>
              <w:spacing w:before="240"/>
              <w:rPr>
                <w:rFonts w:ascii="Times New Roman" w:hAnsi="Times New Roman" w:cs="Times New Roman"/>
                <w:bCs/>
                <w:sz w:val="28"/>
                <w:szCs w:val="28"/>
                <w:rtl/>
                <w:lang w:bidi="ar-DZ"/>
              </w:rPr>
            </w:pPr>
            <w:r w:rsidRPr="00343697">
              <w:rPr>
                <w:rFonts w:ascii="Times New Roman" w:hAnsi="Times New Roman" w:cs="Times New Roman" w:hint="cs"/>
                <w:bCs/>
                <w:sz w:val="28"/>
                <w:szCs w:val="28"/>
                <w:rtl/>
                <w:lang w:bidi="ar-DZ"/>
              </w:rPr>
              <w:lastRenderedPageBreak/>
              <w:t>الأعداد النسبية</w:t>
            </w:r>
          </w:p>
          <w:p w:rsidR="00732DB7" w:rsidRPr="00343697" w:rsidRDefault="00732DB7" w:rsidP="007753EC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7655" w:type="dxa"/>
            <w:vAlign w:val="center"/>
          </w:tcPr>
          <w:p w:rsidR="00732DB7" w:rsidRPr="00343697" w:rsidRDefault="00732DB7" w:rsidP="007753E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توظيف الأعداد النسبية في:</w:t>
            </w:r>
          </w:p>
          <w:p w:rsidR="00732DB7" w:rsidRPr="00343697" w:rsidRDefault="00732DB7" w:rsidP="007753EC">
            <w:pPr>
              <w:numPr>
                <w:ilvl w:val="0"/>
                <w:numId w:val="13"/>
              </w:numPr>
              <w:tabs>
                <w:tab w:val="right" w:pos="-2988"/>
              </w:tabs>
              <w:bidi/>
              <w:ind w:left="385" w:hanging="176"/>
              <w:rPr>
                <w:rFonts w:cs="Arabic Transparent"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تدريج مستقيم.</w:t>
            </w:r>
          </w:p>
          <w:p w:rsidR="00732DB7" w:rsidRPr="00343697" w:rsidRDefault="00732DB7" w:rsidP="007753EC">
            <w:pPr>
              <w:numPr>
                <w:ilvl w:val="0"/>
                <w:numId w:val="13"/>
              </w:numPr>
              <w:tabs>
                <w:tab w:val="right" w:pos="-2988"/>
              </w:tabs>
              <w:bidi/>
              <w:ind w:left="385" w:hanging="176"/>
              <w:rPr>
                <w:rFonts w:cs="Arabic Transparent"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قراءة فاصلة نقطة معلومة أو تعيين نقطة ذات فاصلة معلومة على مستقيم مدرج.</w:t>
            </w:r>
          </w:p>
          <w:p w:rsidR="00732DB7" w:rsidRDefault="00732DB7" w:rsidP="007753EC">
            <w:pPr>
              <w:numPr>
                <w:ilvl w:val="0"/>
                <w:numId w:val="13"/>
              </w:numPr>
              <w:tabs>
                <w:tab w:val="right" w:pos="-2988"/>
              </w:tabs>
              <w:bidi/>
              <w:ind w:left="385" w:hanging="176"/>
              <w:rPr>
                <w:rFonts w:cs="Arabic Transparent"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قراءة إحداثيتي نقطة معلومة أو تعليم نقطة ذات إحداثيتين معلومتين في مستو مزود بمعلم.</w:t>
            </w:r>
          </w:p>
          <w:p w:rsidR="00B76A91" w:rsidRDefault="00B76A91" w:rsidP="00B76A91">
            <w:pPr>
              <w:tabs>
                <w:tab w:val="right" w:pos="-2988"/>
              </w:tabs>
              <w:bidi/>
              <w:rPr>
                <w:rFonts w:cs="Arabic Transparent"/>
                <w:bCs/>
                <w:sz w:val="32"/>
                <w:szCs w:val="32"/>
                <w:rtl/>
              </w:rPr>
            </w:pPr>
          </w:p>
          <w:p w:rsidR="00B76A91" w:rsidRPr="00343697" w:rsidRDefault="00B76A91" w:rsidP="00B76A91">
            <w:pPr>
              <w:tabs>
                <w:tab w:val="right" w:pos="-2988"/>
              </w:tabs>
              <w:bidi/>
              <w:rPr>
                <w:rFonts w:cs="Arabic Transparent"/>
                <w:bCs/>
                <w:sz w:val="32"/>
                <w:szCs w:val="32"/>
                <w:rtl/>
              </w:rPr>
            </w:pPr>
          </w:p>
        </w:tc>
        <w:tc>
          <w:tcPr>
            <w:tcW w:w="1106" w:type="dxa"/>
          </w:tcPr>
          <w:p w:rsidR="00732DB7" w:rsidRPr="0034369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732DB7" w:rsidRPr="0034369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732DB7" w:rsidRPr="0034369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732DB7" w:rsidRPr="0034369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732DB7" w:rsidRPr="0034369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732DB7" w:rsidRPr="0034369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</w:tr>
      <w:tr w:rsidR="001B6830" w:rsidRPr="00343697" w:rsidTr="002E5FB3">
        <w:tc>
          <w:tcPr>
            <w:tcW w:w="1472" w:type="dxa"/>
            <w:shd w:val="clear" w:color="auto" w:fill="C6D9F1" w:themeFill="text2" w:themeFillTint="33"/>
            <w:vAlign w:val="center"/>
          </w:tcPr>
          <w:p w:rsidR="00AF20EC" w:rsidRPr="00343697" w:rsidRDefault="00AF20EC" w:rsidP="00AF20EC">
            <w:pPr>
              <w:bidi/>
              <w:spacing w:before="240"/>
              <w:rPr>
                <w:rFonts w:ascii="Times New Roman" w:hAnsi="Times New Roman" w:cs="Arabic Transparent"/>
                <w:bCs/>
                <w:sz w:val="24"/>
                <w:szCs w:val="24"/>
                <w:rtl/>
                <w:lang w:bidi="ar-DZ"/>
              </w:rPr>
            </w:pPr>
            <w:r w:rsidRPr="00343697">
              <w:rPr>
                <w:rFonts w:ascii="Times New Roman" w:hAnsi="Times New Roman" w:cs="Times New Roman" w:hint="cs"/>
                <w:bCs/>
                <w:sz w:val="28"/>
                <w:szCs w:val="28"/>
                <w:rtl/>
                <w:lang w:bidi="ar-DZ"/>
              </w:rPr>
              <w:t>الزوايا</w:t>
            </w:r>
          </w:p>
          <w:p w:rsidR="001B6830" w:rsidRPr="00343697" w:rsidRDefault="001B6830" w:rsidP="007753EC">
            <w:pPr>
              <w:bidi/>
              <w:spacing w:before="240"/>
              <w:jc w:val="center"/>
              <w:rPr>
                <w:rFonts w:ascii="Arial" w:hAnsi="Arial" w:cs="Arabic Transparent"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7655" w:type="dxa"/>
            <w:vAlign w:val="center"/>
          </w:tcPr>
          <w:p w:rsidR="00AF20EC" w:rsidRPr="00343697" w:rsidRDefault="00AF20EC" w:rsidP="00AF20E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مقارنة زاويتين، إنجاز مثيل لزاوية.</w:t>
            </w:r>
          </w:p>
          <w:p w:rsidR="00AF20EC" w:rsidRPr="00343697" w:rsidRDefault="00AF20EC" w:rsidP="00AF20E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تسمية زوايا شكل.</w:t>
            </w:r>
          </w:p>
          <w:p w:rsidR="00AF20EC" w:rsidRPr="00343697" w:rsidRDefault="00AF20EC" w:rsidP="00AF20E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الاستعمال السليم، في وضعية معطاة، للمصطلحات: زاوية حادة، زاوية منفرجة، زاوية قائمة، زاوية مستقيمة.</w:t>
            </w:r>
          </w:p>
          <w:p w:rsidR="00AF20EC" w:rsidRPr="00343697" w:rsidRDefault="00AF20EC" w:rsidP="00AF20E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 xml:space="preserve">التعرّف على الدرجة كوحدة قياس زوايا.  </w:t>
            </w:r>
          </w:p>
          <w:p w:rsidR="00AF20EC" w:rsidRPr="00343697" w:rsidRDefault="00AF20EC" w:rsidP="00AF20E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قياس زاوية بمنقلة.</w:t>
            </w:r>
          </w:p>
          <w:p w:rsidR="00AF20EC" w:rsidRPr="00343697" w:rsidRDefault="00AF20EC" w:rsidP="00AF20E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Cs/>
                <w:sz w:val="32"/>
                <w:szCs w:val="32"/>
                <w:rtl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قياس زوايا شكل بسيط.</w:t>
            </w:r>
          </w:p>
          <w:p w:rsidR="001B6830" w:rsidRPr="00343697" w:rsidRDefault="00AF20EC" w:rsidP="00732DB7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Cs/>
                <w:sz w:val="32"/>
                <w:szCs w:val="32"/>
                <w:rtl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رسم زاوية قيسها معلوم.</w:t>
            </w:r>
          </w:p>
        </w:tc>
        <w:tc>
          <w:tcPr>
            <w:tcW w:w="1106" w:type="dxa"/>
          </w:tcPr>
          <w:p w:rsidR="001B6830" w:rsidRPr="00343697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1B6830" w:rsidRPr="00343697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1B6830" w:rsidRPr="00343697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1B6830" w:rsidRPr="00343697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1B6830" w:rsidRPr="00343697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1B6830" w:rsidRPr="00343697" w:rsidRDefault="001B6830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</w:tr>
      <w:tr w:rsidR="002E5FB3" w:rsidRPr="00343697" w:rsidTr="002E5FB3">
        <w:tc>
          <w:tcPr>
            <w:tcW w:w="1472" w:type="dxa"/>
            <w:shd w:val="clear" w:color="auto" w:fill="00B050"/>
            <w:vAlign w:val="center"/>
          </w:tcPr>
          <w:p w:rsidR="00F718C8" w:rsidRPr="00343697" w:rsidRDefault="00F718C8" w:rsidP="007753EC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  <w:r w:rsidRPr="00343697">
              <w:rPr>
                <w:rFonts w:cs="Arabic Transparent" w:hint="cs"/>
                <w:bCs/>
                <w:sz w:val="24"/>
                <w:szCs w:val="24"/>
                <w:rtl/>
              </w:rPr>
              <w:t>تنظيم</w:t>
            </w:r>
            <w:r w:rsidR="00343697" w:rsidRPr="00343697">
              <w:rPr>
                <w:rFonts w:cs="Arabic Transparent" w:hint="cs"/>
                <w:bCs/>
                <w:sz w:val="24"/>
                <w:szCs w:val="24"/>
                <w:rtl/>
              </w:rPr>
              <w:t xml:space="preserve"> </w:t>
            </w:r>
            <w:r w:rsidRPr="00343697">
              <w:rPr>
                <w:rFonts w:cs="Arabic Transparent" w:hint="cs"/>
                <w:bCs/>
                <w:sz w:val="24"/>
                <w:szCs w:val="24"/>
                <w:rtl/>
                <w:lang w:bidi="ar-DZ"/>
              </w:rPr>
              <w:t>ال</w:t>
            </w:r>
            <w:r w:rsidRPr="00343697">
              <w:rPr>
                <w:rFonts w:cs="Arabic Transparent" w:hint="cs"/>
                <w:bCs/>
                <w:sz w:val="24"/>
                <w:szCs w:val="24"/>
                <w:rtl/>
              </w:rPr>
              <w:t>معطيات</w:t>
            </w:r>
          </w:p>
        </w:tc>
        <w:tc>
          <w:tcPr>
            <w:tcW w:w="7655" w:type="dxa"/>
            <w:vAlign w:val="center"/>
          </w:tcPr>
          <w:p w:rsidR="00F718C8" w:rsidRPr="00343697" w:rsidRDefault="001F19B4" w:rsidP="00587003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Cs/>
                <w:sz w:val="32"/>
                <w:szCs w:val="32"/>
                <w:rtl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قراءة جداول واستخراج معلومات.</w:t>
            </w:r>
          </w:p>
        </w:tc>
        <w:tc>
          <w:tcPr>
            <w:tcW w:w="1106" w:type="dxa"/>
          </w:tcPr>
          <w:p w:rsidR="00F718C8" w:rsidRPr="00343697" w:rsidRDefault="00F718C8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F718C8" w:rsidRPr="00343697" w:rsidRDefault="00F718C8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F718C8" w:rsidRPr="00343697" w:rsidRDefault="00F718C8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F718C8" w:rsidRPr="00343697" w:rsidRDefault="00F718C8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F718C8" w:rsidRPr="00343697" w:rsidRDefault="00F718C8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F718C8" w:rsidRPr="00343697" w:rsidRDefault="00F718C8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</w:tr>
      <w:tr w:rsidR="00AF20EC" w:rsidRPr="00343697" w:rsidTr="002E5FB3">
        <w:tc>
          <w:tcPr>
            <w:tcW w:w="1472" w:type="dxa"/>
            <w:shd w:val="clear" w:color="auto" w:fill="FFFF00"/>
            <w:vAlign w:val="center"/>
          </w:tcPr>
          <w:p w:rsidR="00AF20EC" w:rsidRPr="00343697" w:rsidRDefault="00AF20EC" w:rsidP="007753EC">
            <w:pPr>
              <w:bidi/>
              <w:rPr>
                <w:rFonts w:ascii="Times New Roman" w:hAnsi="Times New Roman" w:cs="Arabic Transparent"/>
                <w:bCs/>
                <w:sz w:val="24"/>
                <w:szCs w:val="24"/>
                <w:rtl/>
                <w:lang w:bidi="ar-DZ"/>
              </w:rPr>
            </w:pPr>
            <w:r w:rsidRPr="00343697">
              <w:rPr>
                <w:rFonts w:ascii="Times New Roman" w:hAnsi="Times New Roman" w:cs="Times New Roman" w:hint="cs"/>
                <w:bCs/>
                <w:sz w:val="28"/>
                <w:szCs w:val="28"/>
                <w:rtl/>
                <w:lang w:bidi="ar-DZ"/>
              </w:rPr>
              <w:t>الحساب الحرفي</w:t>
            </w:r>
          </w:p>
          <w:p w:rsidR="00AF20EC" w:rsidRPr="00343697" w:rsidRDefault="00AF20EC" w:rsidP="007753EC">
            <w:pPr>
              <w:bidi/>
              <w:jc w:val="center"/>
              <w:rPr>
                <w:rFonts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7655" w:type="dxa"/>
            <w:vAlign w:val="center"/>
          </w:tcPr>
          <w:p w:rsidR="00AF20EC" w:rsidRPr="00343697" w:rsidRDefault="00AF20EC" w:rsidP="007753E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إتمام</w:t>
            </w:r>
            <w:r w:rsidR="00343697" w:rsidRPr="00343697">
              <w:rPr>
                <w:rFonts w:cs="Arabic Transparent" w:hint="cs"/>
                <w:bCs/>
                <w:sz w:val="32"/>
                <w:szCs w:val="32"/>
                <w:rtl/>
              </w:rPr>
              <w:t xml:space="preserve"> </w:t>
            </w: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مساويات من الشكل:</w:t>
            </w:r>
          </w:p>
          <w:p w:rsidR="00AF20EC" w:rsidRPr="00343697" w:rsidRDefault="00AF20EC" w:rsidP="00732DB7">
            <w:pPr>
              <w:tabs>
                <w:tab w:val="right" w:pos="-2988"/>
              </w:tabs>
              <w:bidi/>
              <w:rPr>
                <w:rFonts w:cs="Arabic Transparent"/>
                <w:bCs/>
                <w:sz w:val="32"/>
                <w:szCs w:val="32"/>
                <w:rtl/>
                <w:lang w:bidi="ar-DZ"/>
              </w:rPr>
            </w:pPr>
            <w:r w:rsidRPr="00343697">
              <w:rPr>
                <w:rFonts w:asciiTheme="minorHAnsi" w:eastAsiaTheme="minorHAnsi" w:hAnsiTheme="minorHAnsi" w:cs="Arabic Transparent"/>
                <w:bCs/>
                <w:position w:val="-6"/>
                <w:sz w:val="32"/>
                <w:szCs w:val="32"/>
                <w:lang w:eastAsia="en-US"/>
              </w:rPr>
              <w:object w:dxaOrig="8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pt;height:15.6pt" o:ole="">
                  <v:imagedata r:id="rId6" o:title=""/>
                </v:shape>
                <o:OLEObject Type="Embed" ProgID="Equation.DSMT4" ShapeID="_x0000_i1025" DrawAspect="Content" ObjectID="_1539784213" r:id="rId7"/>
              </w:object>
            </w: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 xml:space="preserve"> ، </w:t>
            </w:r>
            <w:r w:rsidRPr="00343697">
              <w:rPr>
                <w:rFonts w:asciiTheme="minorHAnsi" w:eastAsiaTheme="minorHAnsi" w:hAnsiTheme="minorHAnsi" w:cs="Arabic Transparent"/>
                <w:bCs/>
                <w:position w:val="-6"/>
                <w:sz w:val="32"/>
                <w:szCs w:val="32"/>
                <w:lang w:eastAsia="en-US"/>
              </w:rPr>
              <w:object w:dxaOrig="800" w:dyaOrig="279">
                <v:shape id="_x0000_i1026" type="#_x0000_t75" style="width:39pt;height:15.6pt" o:ole="">
                  <v:imagedata r:id="rId8" o:title=""/>
                </v:shape>
                <o:OLEObject Type="Embed" ProgID="Equation.DSMT4" ShapeID="_x0000_i1026" DrawAspect="Content" ObjectID="_1539784214" r:id="rId9"/>
              </w:object>
            </w: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 xml:space="preserve">  ، </w:t>
            </w:r>
            <w:r w:rsidRPr="00343697">
              <w:rPr>
                <w:rFonts w:asciiTheme="minorHAnsi" w:eastAsiaTheme="minorHAnsi" w:hAnsiTheme="minorHAnsi" w:cs="Arabic Transparent"/>
                <w:bCs/>
                <w:position w:val="-6"/>
                <w:sz w:val="32"/>
                <w:szCs w:val="32"/>
                <w:lang w:eastAsia="en-US"/>
              </w:rPr>
              <w:object w:dxaOrig="780" w:dyaOrig="279">
                <v:shape id="_x0000_i1027" type="#_x0000_t75" style="width:39pt;height:15.6pt" o:ole="">
                  <v:imagedata r:id="rId10" o:title=""/>
                </v:shape>
                <o:OLEObject Type="Embed" ProgID="Equation.DSMT4" ShapeID="_x0000_i1027" DrawAspect="Content" ObjectID="_1539784215" r:id="rId11"/>
              </w:object>
            </w:r>
          </w:p>
        </w:tc>
        <w:tc>
          <w:tcPr>
            <w:tcW w:w="1106" w:type="dxa"/>
          </w:tcPr>
          <w:p w:rsidR="00AF20EC" w:rsidRPr="00343697" w:rsidRDefault="00AF20EC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AF20EC" w:rsidRPr="00343697" w:rsidRDefault="00AF20EC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AF20EC" w:rsidRPr="00343697" w:rsidRDefault="00AF20EC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AF20EC" w:rsidRPr="00343697" w:rsidRDefault="00AF20EC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AF20EC" w:rsidRPr="00343697" w:rsidRDefault="00AF20EC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AF20EC" w:rsidRPr="00343697" w:rsidRDefault="00AF20EC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</w:tr>
      <w:tr w:rsidR="006535AA" w:rsidRPr="00343697" w:rsidTr="00BE098E">
        <w:tc>
          <w:tcPr>
            <w:tcW w:w="1472" w:type="dxa"/>
            <w:shd w:val="clear" w:color="auto" w:fill="C6D9F1" w:themeFill="text2" w:themeFillTint="33"/>
            <w:vAlign w:val="center"/>
          </w:tcPr>
          <w:p w:rsidR="00343697" w:rsidRDefault="006535AA" w:rsidP="00732DB7">
            <w:pPr>
              <w:bidi/>
              <w:spacing w:before="240"/>
              <w:rPr>
                <w:rFonts w:ascii="Times New Roman" w:hAnsi="Times New Roman" w:cs="Times New Roman"/>
                <w:bCs/>
                <w:sz w:val="28"/>
                <w:szCs w:val="28"/>
                <w:rtl/>
                <w:lang w:bidi="ar-DZ"/>
              </w:rPr>
            </w:pPr>
            <w:r w:rsidRPr="00343697">
              <w:rPr>
                <w:rFonts w:ascii="Times New Roman" w:hAnsi="Times New Roman" w:cs="Times New Roman" w:hint="cs"/>
                <w:bCs/>
                <w:sz w:val="28"/>
                <w:szCs w:val="28"/>
                <w:rtl/>
                <w:lang w:bidi="ar-DZ"/>
              </w:rPr>
              <w:t>التناظر</w:t>
            </w:r>
          </w:p>
          <w:p w:rsidR="006535AA" w:rsidRPr="00343697" w:rsidRDefault="006535AA" w:rsidP="00343697">
            <w:pPr>
              <w:bidi/>
              <w:spacing w:before="240"/>
              <w:rPr>
                <w:rFonts w:ascii="Times New Roman" w:hAnsi="Times New Roman" w:cs="Arabic Transparent"/>
                <w:bCs/>
                <w:sz w:val="24"/>
                <w:szCs w:val="24"/>
                <w:lang w:bidi="ar-DZ"/>
              </w:rPr>
            </w:pPr>
            <w:r w:rsidRPr="00343697">
              <w:rPr>
                <w:rFonts w:ascii="Times New Roman" w:hAnsi="Times New Roman" w:cs="Times New Roman" w:hint="cs"/>
                <w:bCs/>
                <w:sz w:val="28"/>
                <w:szCs w:val="28"/>
                <w:rtl/>
                <w:lang w:bidi="ar-DZ"/>
              </w:rPr>
              <w:t>المحوري</w:t>
            </w:r>
          </w:p>
          <w:p w:rsidR="006535AA" w:rsidRPr="00343697" w:rsidRDefault="006535AA" w:rsidP="007753EC">
            <w:pPr>
              <w:bidi/>
              <w:spacing w:before="240"/>
              <w:jc w:val="center"/>
              <w:rPr>
                <w:rFonts w:ascii="Arial" w:hAnsi="Arial" w:cs="Arabic Transparent"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7655" w:type="dxa"/>
            <w:vAlign w:val="center"/>
          </w:tcPr>
          <w:p w:rsidR="006535AA" w:rsidRPr="00343697" w:rsidRDefault="006535AA" w:rsidP="007753E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التعرف على أشكال متناظرة.</w:t>
            </w:r>
          </w:p>
          <w:p w:rsidR="006535AA" w:rsidRPr="00343697" w:rsidRDefault="006535AA" w:rsidP="007753E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تعيين ورسم محور أو محاور تناظر لها.</w:t>
            </w:r>
          </w:p>
          <w:p w:rsidR="006535AA" w:rsidRPr="00343697" w:rsidRDefault="006535AA" w:rsidP="007753E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إنشاء على ورق مرصوف وعلى ورق غير مسطر، نظائر كل من: نقطة، مستقيم، قطعة مستقيم، دائرة، وكذا شكل بسيط.</w:t>
            </w:r>
          </w:p>
          <w:p w:rsidR="006535AA" w:rsidRPr="00343697" w:rsidRDefault="006535AA" w:rsidP="00732DB7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Cs/>
                <w:sz w:val="32"/>
                <w:szCs w:val="32"/>
                <w:rtl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التعرّف على خواص التناظر المحوري (حفظ المسافات والزوايا والأشكال) .</w:t>
            </w:r>
          </w:p>
        </w:tc>
        <w:tc>
          <w:tcPr>
            <w:tcW w:w="6639" w:type="dxa"/>
            <w:gridSpan w:val="6"/>
          </w:tcPr>
          <w:p w:rsidR="006535AA" w:rsidRPr="00343697" w:rsidRDefault="006535AA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  <w:r w:rsidRPr="00343697">
              <w:rPr>
                <w:rFonts w:ascii="Arial" w:hAnsi="Arial" w:cs="Arabic Transparent" w:hint="cs"/>
                <w:bCs/>
                <w:sz w:val="44"/>
                <w:szCs w:val="44"/>
                <w:rtl/>
              </w:rPr>
              <w:t>مثال للمقطع التعلّمي المقترح</w:t>
            </w:r>
          </w:p>
        </w:tc>
      </w:tr>
    </w:tbl>
    <w:p w:rsidR="00732DB7" w:rsidRPr="00343697" w:rsidRDefault="00732DB7" w:rsidP="00732DB7">
      <w:pPr>
        <w:tabs>
          <w:tab w:val="num" w:pos="785"/>
          <w:tab w:val="right" w:pos="846"/>
        </w:tabs>
        <w:bidi/>
        <w:spacing w:after="0" w:line="240" w:lineRule="auto"/>
        <w:ind w:left="306"/>
        <w:rPr>
          <w:rFonts w:ascii="Arial" w:hAnsi="Arial" w:cs="Arabic Transparent"/>
          <w:bCs/>
          <w:sz w:val="28"/>
          <w:szCs w:val="28"/>
          <w:rtl/>
        </w:rPr>
      </w:pPr>
    </w:p>
    <w:p w:rsidR="00343697" w:rsidRDefault="00343697" w:rsidP="00732DB7">
      <w:pPr>
        <w:tabs>
          <w:tab w:val="num" w:pos="785"/>
          <w:tab w:val="right" w:pos="846"/>
        </w:tabs>
        <w:bidi/>
        <w:spacing w:after="0" w:line="240" w:lineRule="auto"/>
        <w:ind w:left="306"/>
        <w:rPr>
          <w:rFonts w:ascii="Arial" w:hAnsi="Arial" w:cs="Arabic Transparent"/>
          <w:bCs/>
          <w:sz w:val="28"/>
          <w:szCs w:val="28"/>
          <w:rtl/>
        </w:rPr>
      </w:pPr>
    </w:p>
    <w:p w:rsidR="00343697" w:rsidRDefault="00343697" w:rsidP="00343697">
      <w:pPr>
        <w:tabs>
          <w:tab w:val="num" w:pos="785"/>
          <w:tab w:val="right" w:pos="846"/>
        </w:tabs>
        <w:bidi/>
        <w:spacing w:after="0" w:line="240" w:lineRule="auto"/>
        <w:ind w:left="306"/>
        <w:rPr>
          <w:rFonts w:ascii="Arial" w:hAnsi="Arial" w:cs="Arabic Transparent"/>
          <w:bCs/>
          <w:sz w:val="28"/>
          <w:szCs w:val="28"/>
          <w:rtl/>
        </w:rPr>
      </w:pPr>
    </w:p>
    <w:p w:rsidR="00343697" w:rsidRDefault="00343697" w:rsidP="00343697">
      <w:pPr>
        <w:tabs>
          <w:tab w:val="num" w:pos="785"/>
          <w:tab w:val="right" w:pos="846"/>
        </w:tabs>
        <w:bidi/>
        <w:spacing w:after="0" w:line="240" w:lineRule="auto"/>
        <w:ind w:left="306"/>
        <w:rPr>
          <w:rFonts w:ascii="Arial" w:hAnsi="Arial" w:cs="Arabic Transparent"/>
          <w:bCs/>
          <w:sz w:val="28"/>
          <w:szCs w:val="28"/>
          <w:rtl/>
        </w:rPr>
      </w:pPr>
    </w:p>
    <w:p w:rsidR="00343697" w:rsidRDefault="00343697" w:rsidP="00343697">
      <w:pPr>
        <w:tabs>
          <w:tab w:val="num" w:pos="785"/>
          <w:tab w:val="right" w:pos="846"/>
        </w:tabs>
        <w:bidi/>
        <w:spacing w:after="0" w:line="240" w:lineRule="auto"/>
        <w:ind w:left="306"/>
        <w:rPr>
          <w:rFonts w:ascii="Arial" w:hAnsi="Arial" w:cs="Arabic Transparent"/>
          <w:bCs/>
          <w:sz w:val="28"/>
          <w:szCs w:val="28"/>
          <w:rtl/>
        </w:rPr>
      </w:pPr>
    </w:p>
    <w:p w:rsidR="00343697" w:rsidRDefault="00343697" w:rsidP="00343697">
      <w:pPr>
        <w:tabs>
          <w:tab w:val="num" w:pos="785"/>
          <w:tab w:val="right" w:pos="846"/>
        </w:tabs>
        <w:bidi/>
        <w:spacing w:after="0" w:line="240" w:lineRule="auto"/>
        <w:ind w:left="306"/>
        <w:rPr>
          <w:rFonts w:ascii="Arial" w:hAnsi="Arial" w:cs="Arabic Transparent"/>
          <w:bCs/>
          <w:sz w:val="28"/>
          <w:szCs w:val="28"/>
          <w:rtl/>
        </w:rPr>
      </w:pPr>
    </w:p>
    <w:p w:rsidR="00343697" w:rsidRDefault="00343697" w:rsidP="00343697">
      <w:pPr>
        <w:tabs>
          <w:tab w:val="num" w:pos="785"/>
          <w:tab w:val="right" w:pos="846"/>
        </w:tabs>
        <w:bidi/>
        <w:spacing w:after="0" w:line="240" w:lineRule="auto"/>
        <w:ind w:left="306"/>
        <w:rPr>
          <w:rFonts w:ascii="Arial" w:hAnsi="Arial" w:cs="Arabic Transparent"/>
          <w:bCs/>
          <w:sz w:val="28"/>
          <w:szCs w:val="28"/>
          <w:rtl/>
        </w:rPr>
      </w:pPr>
    </w:p>
    <w:p w:rsidR="003E4EE3" w:rsidRPr="00BF3DA0" w:rsidRDefault="003E4EE3" w:rsidP="00343697">
      <w:pPr>
        <w:tabs>
          <w:tab w:val="num" w:pos="785"/>
          <w:tab w:val="right" w:pos="846"/>
        </w:tabs>
        <w:bidi/>
        <w:spacing w:after="0" w:line="240" w:lineRule="auto"/>
        <w:ind w:left="306"/>
        <w:rPr>
          <w:rFonts w:ascii="Arial" w:hAnsi="Arial" w:cs="Arabic Transparent"/>
          <w:bCs/>
          <w:sz w:val="36"/>
          <w:szCs w:val="36"/>
          <w:u w:val="single"/>
          <w:rtl/>
        </w:rPr>
      </w:pPr>
      <w:bookmarkStart w:id="0" w:name="_GoBack"/>
      <w:bookmarkEnd w:id="0"/>
      <w:r w:rsidRPr="00BF3DA0">
        <w:rPr>
          <w:rFonts w:ascii="Arial" w:hAnsi="Arial" w:cs="Arabic Transparent" w:hint="cs"/>
          <w:bCs/>
          <w:sz w:val="36"/>
          <w:szCs w:val="36"/>
          <w:u w:val="single"/>
          <w:rtl/>
        </w:rPr>
        <w:t>الفصل الثالث</w:t>
      </w:r>
    </w:p>
    <w:p w:rsidR="001F19B4" w:rsidRPr="00343697" w:rsidRDefault="001F19B4" w:rsidP="001F19B4">
      <w:pPr>
        <w:tabs>
          <w:tab w:val="num" w:pos="785"/>
          <w:tab w:val="right" w:pos="846"/>
        </w:tabs>
        <w:bidi/>
        <w:spacing w:after="0" w:line="240" w:lineRule="auto"/>
        <w:ind w:left="306"/>
        <w:rPr>
          <w:rFonts w:ascii="Arial" w:hAnsi="Arial" w:cs="Arabic Transparent"/>
          <w:bCs/>
          <w:sz w:val="28"/>
          <w:szCs w:val="28"/>
          <w:rtl/>
        </w:rPr>
      </w:pPr>
    </w:p>
    <w:tbl>
      <w:tblPr>
        <w:tblStyle w:val="TableGrid"/>
        <w:bidiVisual/>
        <w:tblW w:w="15766" w:type="dxa"/>
        <w:tblInd w:w="306" w:type="dxa"/>
        <w:tblLayout w:type="fixed"/>
        <w:tblLook w:val="04A0" w:firstRow="1" w:lastRow="0" w:firstColumn="1" w:lastColumn="0" w:noHBand="0" w:noVBand="1"/>
      </w:tblPr>
      <w:tblGrid>
        <w:gridCol w:w="1472"/>
        <w:gridCol w:w="7655"/>
        <w:gridCol w:w="1106"/>
        <w:gridCol w:w="1107"/>
        <w:gridCol w:w="1106"/>
        <w:gridCol w:w="1107"/>
        <w:gridCol w:w="1106"/>
        <w:gridCol w:w="1107"/>
      </w:tblGrid>
      <w:tr w:rsidR="001F19B4" w:rsidRPr="00343697" w:rsidTr="002E5FB3">
        <w:tc>
          <w:tcPr>
            <w:tcW w:w="1472" w:type="dxa"/>
            <w:tcBorders>
              <w:top w:val="nil"/>
              <w:left w:val="nil"/>
            </w:tcBorders>
            <w:vAlign w:val="center"/>
          </w:tcPr>
          <w:p w:rsidR="001F19B4" w:rsidRPr="00343697" w:rsidRDefault="001F19B4" w:rsidP="007753EC">
            <w:pPr>
              <w:bidi/>
              <w:jc w:val="center"/>
              <w:rPr>
                <w:rFonts w:cs="Arabic Transparent"/>
                <w:bCs/>
                <w:sz w:val="24"/>
                <w:szCs w:val="24"/>
                <w:rtl/>
              </w:rPr>
            </w:pPr>
          </w:p>
        </w:tc>
        <w:tc>
          <w:tcPr>
            <w:tcW w:w="7655" w:type="dxa"/>
            <w:tcBorders>
              <w:top w:val="single" w:sz="4" w:space="0" w:color="000000"/>
            </w:tcBorders>
            <w:vAlign w:val="center"/>
          </w:tcPr>
          <w:p w:rsidR="001F19B4" w:rsidRPr="00343697" w:rsidRDefault="001F19B4" w:rsidP="007753EC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  <w:r w:rsidRPr="00343697">
              <w:rPr>
                <w:rFonts w:ascii="Arial" w:hAnsi="Arial" w:cs="Arabic Transparent" w:hint="cs"/>
                <w:bCs/>
                <w:sz w:val="28"/>
                <w:szCs w:val="28"/>
                <w:rtl/>
              </w:rPr>
              <w:t>الموارد</w:t>
            </w:r>
          </w:p>
        </w:tc>
        <w:tc>
          <w:tcPr>
            <w:tcW w:w="1106" w:type="dxa"/>
            <w:tcBorders>
              <w:top w:val="single" w:sz="4" w:space="0" w:color="000000"/>
            </w:tcBorders>
            <w:vAlign w:val="center"/>
          </w:tcPr>
          <w:p w:rsidR="001F19B4" w:rsidRPr="00343697" w:rsidRDefault="001F19B4" w:rsidP="007753EC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  <w:r w:rsidRPr="00343697">
              <w:rPr>
                <w:rFonts w:cs="Arabic Transparent"/>
                <w:bCs/>
                <w:sz w:val="28"/>
                <w:szCs w:val="28"/>
                <w:rtl/>
              </w:rPr>
              <w:t>وضعية انطلاقيةشاملة</w:t>
            </w:r>
          </w:p>
        </w:tc>
        <w:tc>
          <w:tcPr>
            <w:tcW w:w="1107" w:type="dxa"/>
            <w:vAlign w:val="center"/>
          </w:tcPr>
          <w:p w:rsidR="001F19B4" w:rsidRPr="00343697" w:rsidRDefault="001F19B4" w:rsidP="0041358A">
            <w:pPr>
              <w:bidi/>
              <w:jc w:val="center"/>
              <w:rPr>
                <w:rFonts w:ascii="Arial" w:hAnsi="Arial" w:cs="Arabic Transparent"/>
                <w:bCs/>
                <w:sz w:val="28"/>
                <w:szCs w:val="28"/>
              </w:rPr>
            </w:pPr>
            <w:r w:rsidRPr="00343697">
              <w:rPr>
                <w:rFonts w:ascii="Arial" w:hAnsi="Arial" w:cs="Arabic Transparent"/>
                <w:bCs/>
                <w:sz w:val="28"/>
                <w:szCs w:val="28"/>
                <w:rtl/>
              </w:rPr>
              <w:t>وضعي</w:t>
            </w:r>
            <w:r w:rsidRPr="00343697">
              <w:rPr>
                <w:rFonts w:ascii="Arial" w:hAnsi="Arial" w:cs="Arabic Transparent" w:hint="cs"/>
                <w:bCs/>
                <w:sz w:val="28"/>
                <w:szCs w:val="28"/>
                <w:rtl/>
              </w:rPr>
              <w:t xml:space="preserve">ات </w:t>
            </w:r>
            <w:r w:rsidRPr="00343697">
              <w:rPr>
                <w:rFonts w:ascii="Arial" w:hAnsi="Arial" w:cs="Arabic Transparent"/>
                <w:bCs/>
                <w:sz w:val="28"/>
                <w:szCs w:val="28"/>
                <w:rtl/>
              </w:rPr>
              <w:t xml:space="preserve">تعلّمية </w:t>
            </w:r>
          </w:p>
        </w:tc>
        <w:tc>
          <w:tcPr>
            <w:tcW w:w="1106" w:type="dxa"/>
            <w:vAlign w:val="center"/>
          </w:tcPr>
          <w:p w:rsidR="001F19B4" w:rsidRPr="00343697" w:rsidRDefault="001F19B4" w:rsidP="007753EC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  <w:r w:rsidRPr="00343697">
              <w:rPr>
                <w:rFonts w:ascii="Arial" w:hAnsi="Arial" w:cs="Arabic Transparent"/>
                <w:bCs/>
                <w:sz w:val="28"/>
                <w:szCs w:val="28"/>
                <w:rtl/>
              </w:rPr>
              <w:t>تعلّم الإدماج</w:t>
            </w:r>
          </w:p>
        </w:tc>
        <w:tc>
          <w:tcPr>
            <w:tcW w:w="1107" w:type="dxa"/>
            <w:vAlign w:val="center"/>
          </w:tcPr>
          <w:p w:rsidR="001F19B4" w:rsidRPr="00343697" w:rsidRDefault="001F19B4" w:rsidP="007753EC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  <w:r w:rsidRPr="00343697">
              <w:rPr>
                <w:rFonts w:ascii="Arial" w:hAnsi="Arial" w:cs="Arabic Transparent" w:hint="cs"/>
                <w:bCs/>
                <w:sz w:val="28"/>
                <w:szCs w:val="28"/>
                <w:rtl/>
              </w:rPr>
              <w:t>التقويم</w:t>
            </w:r>
          </w:p>
        </w:tc>
        <w:tc>
          <w:tcPr>
            <w:tcW w:w="1106" w:type="dxa"/>
            <w:vAlign w:val="center"/>
          </w:tcPr>
          <w:p w:rsidR="001F19B4" w:rsidRPr="00343697" w:rsidRDefault="001F19B4" w:rsidP="007753EC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  <w:r w:rsidRPr="00343697">
              <w:rPr>
                <w:rFonts w:ascii="Arial" w:hAnsi="Arial" w:cs="Arabic Transparent" w:hint="cs"/>
                <w:bCs/>
                <w:sz w:val="28"/>
                <w:szCs w:val="28"/>
                <w:rtl/>
              </w:rPr>
              <w:t>المعالجة</w:t>
            </w:r>
          </w:p>
        </w:tc>
        <w:tc>
          <w:tcPr>
            <w:tcW w:w="1107" w:type="dxa"/>
            <w:vAlign w:val="center"/>
          </w:tcPr>
          <w:p w:rsidR="001F19B4" w:rsidRPr="00343697" w:rsidRDefault="001F19B4" w:rsidP="007753EC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  <w:r w:rsidRPr="00343697">
              <w:rPr>
                <w:rFonts w:ascii="Arial" w:hAnsi="Arial" w:cs="Arabic Transparent" w:hint="cs"/>
                <w:bCs/>
                <w:sz w:val="28"/>
                <w:szCs w:val="28"/>
                <w:rtl/>
              </w:rPr>
              <w:t>تقدير الزمن</w:t>
            </w:r>
          </w:p>
        </w:tc>
      </w:tr>
      <w:tr w:rsidR="00732DB7" w:rsidRPr="00343697" w:rsidTr="002E5FB3">
        <w:tc>
          <w:tcPr>
            <w:tcW w:w="1472" w:type="dxa"/>
            <w:shd w:val="clear" w:color="auto" w:fill="FFFF00"/>
            <w:vAlign w:val="center"/>
          </w:tcPr>
          <w:p w:rsidR="00732DB7" w:rsidRPr="00343697" w:rsidRDefault="00732DB7" w:rsidP="007753EC">
            <w:pPr>
              <w:bidi/>
              <w:rPr>
                <w:rFonts w:ascii="Times New Roman" w:hAnsi="Times New Roman" w:cs="Arabic Transparent"/>
                <w:bCs/>
                <w:sz w:val="24"/>
                <w:szCs w:val="24"/>
                <w:rtl/>
                <w:lang w:bidi="ar-DZ"/>
              </w:rPr>
            </w:pPr>
            <w:r w:rsidRPr="00343697">
              <w:rPr>
                <w:rFonts w:ascii="Times New Roman" w:hAnsi="Times New Roman" w:cs="Times New Roman" w:hint="cs"/>
                <w:bCs/>
                <w:sz w:val="28"/>
                <w:szCs w:val="28"/>
                <w:rtl/>
                <w:lang w:bidi="ar-DZ"/>
              </w:rPr>
              <w:t>الحساب الحرفي</w:t>
            </w:r>
          </w:p>
          <w:p w:rsidR="00732DB7" w:rsidRPr="00343697" w:rsidRDefault="00732DB7" w:rsidP="007753EC">
            <w:pPr>
              <w:bidi/>
              <w:jc w:val="center"/>
              <w:rPr>
                <w:rFonts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7655" w:type="dxa"/>
            <w:vAlign w:val="center"/>
          </w:tcPr>
          <w:p w:rsidR="00732DB7" w:rsidRPr="00343697" w:rsidRDefault="00732DB7" w:rsidP="007753E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تطبيق قاعدة حرفية في وضعية بسيطة.</w:t>
            </w:r>
          </w:p>
          <w:p w:rsidR="00732DB7" w:rsidRPr="00343697" w:rsidRDefault="00732DB7" w:rsidP="007753E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Cs/>
                <w:sz w:val="32"/>
                <w:szCs w:val="32"/>
                <w:rtl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إنتاج عبارة حرفية بسيطة.</w:t>
            </w:r>
          </w:p>
        </w:tc>
        <w:tc>
          <w:tcPr>
            <w:tcW w:w="1106" w:type="dxa"/>
          </w:tcPr>
          <w:p w:rsidR="00732DB7" w:rsidRPr="0034369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732DB7" w:rsidRPr="0034369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732DB7" w:rsidRPr="0034369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732DB7" w:rsidRPr="0034369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732DB7" w:rsidRPr="0034369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732DB7" w:rsidRPr="0034369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</w:tr>
      <w:tr w:rsidR="00732DB7" w:rsidRPr="00343697" w:rsidTr="002E5FB3">
        <w:tc>
          <w:tcPr>
            <w:tcW w:w="1472" w:type="dxa"/>
            <w:shd w:val="clear" w:color="auto" w:fill="C6D9F1" w:themeFill="text2" w:themeFillTint="33"/>
            <w:vAlign w:val="center"/>
          </w:tcPr>
          <w:p w:rsidR="00343697" w:rsidRDefault="00587003" w:rsidP="00587003">
            <w:pPr>
              <w:bidi/>
              <w:spacing w:before="240"/>
              <w:rPr>
                <w:rFonts w:ascii="Times New Roman" w:hAnsi="Times New Roman" w:cs="Times New Roman"/>
                <w:bCs/>
                <w:sz w:val="28"/>
                <w:szCs w:val="28"/>
                <w:rtl/>
                <w:lang w:bidi="ar-DZ"/>
              </w:rPr>
            </w:pPr>
            <w:r w:rsidRPr="00343697">
              <w:rPr>
                <w:rFonts w:ascii="Times New Roman" w:hAnsi="Times New Roman" w:cs="Times New Roman" w:hint="cs"/>
                <w:bCs/>
                <w:sz w:val="28"/>
                <w:szCs w:val="28"/>
                <w:rtl/>
                <w:lang w:bidi="ar-DZ"/>
              </w:rPr>
              <w:t>التناظر</w:t>
            </w:r>
          </w:p>
          <w:p w:rsidR="00587003" w:rsidRPr="00343697" w:rsidRDefault="00587003" w:rsidP="00343697">
            <w:pPr>
              <w:bidi/>
              <w:spacing w:before="240"/>
              <w:rPr>
                <w:rFonts w:ascii="Times New Roman" w:hAnsi="Times New Roman" w:cs="Arabic Transparent"/>
                <w:bCs/>
                <w:sz w:val="24"/>
                <w:szCs w:val="24"/>
                <w:lang w:bidi="ar-DZ"/>
              </w:rPr>
            </w:pPr>
            <w:r w:rsidRPr="00343697">
              <w:rPr>
                <w:rFonts w:ascii="Times New Roman" w:hAnsi="Times New Roman" w:cs="Times New Roman" w:hint="cs"/>
                <w:bCs/>
                <w:sz w:val="28"/>
                <w:szCs w:val="28"/>
                <w:rtl/>
                <w:lang w:bidi="ar-DZ"/>
              </w:rPr>
              <w:t>المحوري</w:t>
            </w:r>
          </w:p>
          <w:p w:rsidR="00732DB7" w:rsidRPr="00343697" w:rsidRDefault="00732DB7" w:rsidP="007753EC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7655" w:type="dxa"/>
            <w:vAlign w:val="center"/>
          </w:tcPr>
          <w:p w:rsidR="00732DB7" w:rsidRPr="00343697" w:rsidRDefault="00732DB7" w:rsidP="00AF20E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استعمال التناظر المحوري لإنشاء كل من: مثلث متساوي الساقين، مستطيل، مربع، معين.</w:t>
            </w:r>
          </w:p>
          <w:p w:rsidR="00732DB7" w:rsidRPr="00343697" w:rsidRDefault="00732DB7" w:rsidP="00AF20E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التعرف على محور قطعة مستقيم وإنشائه.</w:t>
            </w:r>
          </w:p>
          <w:p w:rsidR="00732DB7" w:rsidRPr="00343697" w:rsidRDefault="00732DB7" w:rsidP="00587003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Cs/>
                <w:sz w:val="32"/>
                <w:szCs w:val="32"/>
                <w:rtl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التعرف على منصف زاوية وإنشائه.</w:t>
            </w:r>
          </w:p>
        </w:tc>
        <w:tc>
          <w:tcPr>
            <w:tcW w:w="1106" w:type="dxa"/>
          </w:tcPr>
          <w:p w:rsidR="00FA78F2" w:rsidRPr="00343697" w:rsidRDefault="00FA78F2" w:rsidP="00FA78F2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1107" w:type="dxa"/>
          </w:tcPr>
          <w:p w:rsidR="00732DB7" w:rsidRPr="0034369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732DB7" w:rsidRPr="0034369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732DB7" w:rsidRPr="0034369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732DB7" w:rsidRPr="0034369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732DB7" w:rsidRPr="0034369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</w:tr>
      <w:tr w:rsidR="002E5FB3" w:rsidRPr="00343697" w:rsidTr="002E5FB3">
        <w:tc>
          <w:tcPr>
            <w:tcW w:w="1472" w:type="dxa"/>
            <w:shd w:val="clear" w:color="auto" w:fill="00B050"/>
            <w:vAlign w:val="center"/>
          </w:tcPr>
          <w:p w:rsidR="00732DB7" w:rsidRPr="00343697" w:rsidRDefault="00732DB7" w:rsidP="007753EC">
            <w:pPr>
              <w:bidi/>
              <w:ind w:right="-113"/>
              <w:rPr>
                <w:rFonts w:cs="Arabic Transparent"/>
                <w:bCs/>
                <w:sz w:val="24"/>
                <w:szCs w:val="24"/>
                <w:rtl/>
              </w:rPr>
            </w:pPr>
            <w:r w:rsidRPr="00343697">
              <w:rPr>
                <w:rFonts w:cs="Arabic Transparent" w:hint="cs"/>
                <w:bCs/>
                <w:sz w:val="24"/>
                <w:szCs w:val="24"/>
                <w:rtl/>
              </w:rPr>
              <w:t>التناسبية</w:t>
            </w:r>
          </w:p>
          <w:p w:rsidR="00732DB7" w:rsidRPr="00343697" w:rsidRDefault="00732DB7" w:rsidP="007753EC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7655" w:type="dxa"/>
            <w:vAlign w:val="center"/>
          </w:tcPr>
          <w:p w:rsidR="00732DB7" w:rsidRPr="00343697" w:rsidRDefault="00732DB7" w:rsidP="001F19B4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استعمال مفهوم المقياس في وضعيات بسيطة للتكبير أو التصغير.</w:t>
            </w:r>
          </w:p>
          <w:p w:rsidR="00732DB7" w:rsidRPr="00343697" w:rsidRDefault="00732DB7" w:rsidP="00587003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استعمال مقياس مخطط أو خريطة لتعيين المسافة على المخطط أو على الخريطة.</w:t>
            </w:r>
          </w:p>
          <w:p w:rsidR="00732DB7" w:rsidRPr="00343697" w:rsidRDefault="00732DB7" w:rsidP="00587003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Cs/>
                <w:sz w:val="32"/>
                <w:szCs w:val="32"/>
                <w:rtl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إجراء تحويلات لوحدات الأطوال والمساحات والحجوم.</w:t>
            </w:r>
          </w:p>
        </w:tc>
        <w:tc>
          <w:tcPr>
            <w:tcW w:w="1106" w:type="dxa"/>
          </w:tcPr>
          <w:p w:rsidR="00732DB7" w:rsidRPr="0034369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732DB7" w:rsidRPr="0034369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732DB7" w:rsidRPr="0034369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732DB7" w:rsidRPr="0034369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732DB7" w:rsidRPr="0034369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732DB7" w:rsidRPr="0034369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</w:tr>
      <w:tr w:rsidR="00732DB7" w:rsidRPr="00343697" w:rsidTr="002E5FB3">
        <w:tc>
          <w:tcPr>
            <w:tcW w:w="1472" w:type="dxa"/>
            <w:shd w:val="clear" w:color="auto" w:fill="C6D9F1" w:themeFill="text2" w:themeFillTint="33"/>
            <w:vAlign w:val="center"/>
          </w:tcPr>
          <w:p w:rsidR="00587003" w:rsidRPr="00343697" w:rsidRDefault="00587003" w:rsidP="00587003">
            <w:pPr>
              <w:bidi/>
              <w:spacing w:before="240"/>
              <w:rPr>
                <w:rFonts w:cs="Arabic Transparent"/>
                <w:bCs/>
                <w:sz w:val="24"/>
                <w:szCs w:val="24"/>
              </w:rPr>
            </w:pPr>
            <w:r w:rsidRPr="00343697">
              <w:rPr>
                <w:rFonts w:ascii="Times New Roman" w:hAnsi="Times New Roman" w:cs="Times New Roman" w:hint="cs"/>
                <w:bCs/>
                <w:sz w:val="28"/>
                <w:szCs w:val="28"/>
                <w:rtl/>
                <w:lang w:bidi="ar-DZ"/>
              </w:rPr>
              <w:t>متوازي</w:t>
            </w:r>
            <w:r w:rsidR="00343697">
              <w:rPr>
                <w:rFonts w:ascii="Times New Roman" w:hAnsi="Times New Roman" w:cs="Times New Roman" w:hint="cs"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343697">
              <w:rPr>
                <w:rFonts w:ascii="Times New Roman" w:hAnsi="Times New Roman" w:cs="Times New Roman" w:hint="cs"/>
                <w:bCs/>
                <w:sz w:val="28"/>
                <w:szCs w:val="28"/>
                <w:rtl/>
                <w:lang w:bidi="ar-DZ"/>
              </w:rPr>
              <w:t>المستطيلات (والمكعّب)</w:t>
            </w:r>
          </w:p>
          <w:p w:rsidR="00732DB7" w:rsidRPr="00343697" w:rsidRDefault="00732DB7" w:rsidP="007753EC">
            <w:pPr>
              <w:bidi/>
              <w:spacing w:before="240"/>
              <w:jc w:val="center"/>
              <w:rPr>
                <w:rFonts w:ascii="Arial" w:hAnsi="Arial" w:cs="Arabic Transparent"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7655" w:type="dxa"/>
            <w:vAlign w:val="center"/>
          </w:tcPr>
          <w:p w:rsidR="00732DB7" w:rsidRPr="00343697" w:rsidRDefault="00732DB7" w:rsidP="00AF20E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وصف متوازي مستطيلات واستعمال المصطلحات (وجه، حرف، رأس) بشكل سليم.</w:t>
            </w:r>
          </w:p>
          <w:p w:rsidR="00732DB7" w:rsidRPr="00343697" w:rsidRDefault="00732DB7" w:rsidP="00AF20E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Cs/>
                <w:sz w:val="32"/>
                <w:szCs w:val="32"/>
                <w:rtl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تمثيل متوازي مستطيلات بالمنظور متساوي القياس.</w:t>
            </w:r>
          </w:p>
          <w:p w:rsidR="00732DB7" w:rsidRPr="00343697" w:rsidRDefault="00732DB7" w:rsidP="00AF20E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تمثيل تصميم متوازي مستطيلات ذي أبعاد معطاة.</w:t>
            </w:r>
          </w:p>
          <w:p w:rsidR="00732DB7" w:rsidRPr="00343697" w:rsidRDefault="00732DB7" w:rsidP="00AF20E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Cs/>
                <w:sz w:val="32"/>
                <w:szCs w:val="32"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صنع متوازي مستطيلات بأبعاد مفروضة.</w:t>
            </w:r>
          </w:p>
          <w:p w:rsidR="00732DB7" w:rsidRPr="00343697" w:rsidRDefault="00732DB7" w:rsidP="00AF20EC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Cs/>
                <w:sz w:val="32"/>
                <w:szCs w:val="32"/>
                <w:rtl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حساب حجم متوازي مستطيلات.</w:t>
            </w:r>
          </w:p>
        </w:tc>
        <w:tc>
          <w:tcPr>
            <w:tcW w:w="1106" w:type="dxa"/>
          </w:tcPr>
          <w:p w:rsidR="00732DB7" w:rsidRPr="0034369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732DB7" w:rsidRPr="0034369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732DB7" w:rsidRPr="0034369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732DB7" w:rsidRPr="0034369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732DB7" w:rsidRPr="0034369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732DB7" w:rsidRPr="0034369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</w:tr>
      <w:tr w:rsidR="002E5FB3" w:rsidRPr="00343697" w:rsidTr="002E5FB3">
        <w:tc>
          <w:tcPr>
            <w:tcW w:w="1472" w:type="dxa"/>
            <w:shd w:val="clear" w:color="auto" w:fill="00B050"/>
            <w:vAlign w:val="center"/>
          </w:tcPr>
          <w:p w:rsidR="00732DB7" w:rsidRPr="00343697" w:rsidRDefault="00732DB7" w:rsidP="007753EC">
            <w:pPr>
              <w:tabs>
                <w:tab w:val="num" w:pos="785"/>
                <w:tab w:val="right" w:pos="846"/>
              </w:tabs>
              <w:bidi/>
              <w:jc w:val="center"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  <w:r w:rsidRPr="00343697">
              <w:rPr>
                <w:rFonts w:cs="Arabic Transparent" w:hint="cs"/>
                <w:bCs/>
                <w:sz w:val="24"/>
                <w:szCs w:val="24"/>
                <w:rtl/>
              </w:rPr>
              <w:t>تنظيم</w:t>
            </w:r>
            <w:r w:rsidR="00343697">
              <w:rPr>
                <w:rFonts w:cs="Arabic Transparent" w:hint="cs"/>
                <w:bCs/>
                <w:sz w:val="24"/>
                <w:szCs w:val="24"/>
                <w:rtl/>
              </w:rPr>
              <w:t xml:space="preserve"> </w:t>
            </w:r>
            <w:r w:rsidRPr="00343697">
              <w:rPr>
                <w:rFonts w:cs="Arabic Transparent" w:hint="cs"/>
                <w:bCs/>
                <w:sz w:val="24"/>
                <w:szCs w:val="24"/>
                <w:rtl/>
                <w:lang w:bidi="ar-DZ"/>
              </w:rPr>
              <w:t>ال</w:t>
            </w:r>
            <w:r w:rsidRPr="00343697">
              <w:rPr>
                <w:rFonts w:cs="Arabic Transparent" w:hint="cs"/>
                <w:bCs/>
                <w:sz w:val="24"/>
                <w:szCs w:val="24"/>
                <w:rtl/>
              </w:rPr>
              <w:t>معطيات</w:t>
            </w:r>
          </w:p>
        </w:tc>
        <w:tc>
          <w:tcPr>
            <w:tcW w:w="7655" w:type="dxa"/>
            <w:vAlign w:val="center"/>
          </w:tcPr>
          <w:p w:rsidR="00732DB7" w:rsidRPr="00343697" w:rsidRDefault="00732DB7" w:rsidP="001F19B4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ascii="Times New Roman" w:hAnsi="Times New Roman" w:cs="Arabic Transparent"/>
                <w:bCs/>
                <w:sz w:val="32"/>
                <w:szCs w:val="32"/>
                <w:lang w:bidi="ar-DZ"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قراءة جداول واستخراج معلومات.</w:t>
            </w:r>
          </w:p>
          <w:p w:rsidR="00732DB7" w:rsidRPr="00343697" w:rsidRDefault="00732DB7" w:rsidP="001F19B4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ascii="Times New Roman" w:hAnsi="Times New Roman" w:cs="Arabic Transparent"/>
                <w:bCs/>
                <w:sz w:val="32"/>
                <w:szCs w:val="32"/>
                <w:lang w:bidi="ar-DZ"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تنظيم معطيات في جداول أو مخططات، واستغلالها.</w:t>
            </w:r>
          </w:p>
          <w:p w:rsidR="00732DB7" w:rsidRPr="00343697" w:rsidRDefault="00732DB7" w:rsidP="001F19B4">
            <w:pPr>
              <w:numPr>
                <w:ilvl w:val="0"/>
                <w:numId w:val="12"/>
              </w:numPr>
              <w:tabs>
                <w:tab w:val="clear" w:pos="720"/>
                <w:tab w:val="right" w:pos="-2988"/>
                <w:tab w:val="num" w:pos="252"/>
              </w:tabs>
              <w:bidi/>
              <w:ind w:left="252" w:hanging="252"/>
              <w:rPr>
                <w:rFonts w:cs="Arabic Transparent"/>
                <w:bCs/>
                <w:sz w:val="32"/>
                <w:szCs w:val="32"/>
                <w:rtl/>
              </w:rPr>
            </w:pPr>
            <w:r w:rsidRPr="00343697">
              <w:rPr>
                <w:rFonts w:cs="Arabic Transparent" w:hint="cs"/>
                <w:bCs/>
                <w:sz w:val="32"/>
                <w:szCs w:val="32"/>
                <w:rtl/>
              </w:rPr>
              <w:t>ترجمة معلومات مصنّفة في جداول أو مخططات بسيطة.</w:t>
            </w:r>
          </w:p>
        </w:tc>
        <w:tc>
          <w:tcPr>
            <w:tcW w:w="1106" w:type="dxa"/>
          </w:tcPr>
          <w:p w:rsidR="00732DB7" w:rsidRPr="0034369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732DB7" w:rsidRPr="0034369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732DB7" w:rsidRPr="0034369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732DB7" w:rsidRPr="0034369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6" w:type="dxa"/>
          </w:tcPr>
          <w:p w:rsidR="00732DB7" w:rsidRPr="0034369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  <w:tc>
          <w:tcPr>
            <w:tcW w:w="1107" w:type="dxa"/>
          </w:tcPr>
          <w:p w:rsidR="00732DB7" w:rsidRPr="00343697" w:rsidRDefault="00732DB7" w:rsidP="007753EC">
            <w:pPr>
              <w:tabs>
                <w:tab w:val="num" w:pos="785"/>
                <w:tab w:val="right" w:pos="846"/>
              </w:tabs>
              <w:bidi/>
              <w:rPr>
                <w:rFonts w:ascii="Arial" w:hAnsi="Arial" w:cs="Arabic Transparent"/>
                <w:bCs/>
                <w:sz w:val="28"/>
                <w:szCs w:val="28"/>
                <w:rtl/>
              </w:rPr>
            </w:pPr>
          </w:p>
        </w:tc>
      </w:tr>
    </w:tbl>
    <w:p w:rsidR="003052A9" w:rsidRPr="00343697" w:rsidRDefault="003052A9" w:rsidP="00B33B1D">
      <w:pPr>
        <w:tabs>
          <w:tab w:val="left" w:pos="2256"/>
        </w:tabs>
        <w:bidi/>
        <w:spacing w:after="0" w:line="240" w:lineRule="auto"/>
        <w:ind w:left="306"/>
        <w:rPr>
          <w:bCs/>
        </w:rPr>
      </w:pPr>
    </w:p>
    <w:sectPr w:rsidR="003052A9" w:rsidRPr="00343697" w:rsidSect="003F0009">
      <w:pgSz w:w="16838" w:h="11906" w:orient="landscape"/>
      <w:pgMar w:top="426" w:right="289" w:bottom="567" w:left="28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abic Transparent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6E184C"/>
    <w:multiLevelType w:val="hybridMultilevel"/>
    <w:tmpl w:val="A1BE8FF2"/>
    <w:lvl w:ilvl="0" w:tplc="040C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FA4269E">
      <w:start w:val="2005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Arabic Transparent" w:hint="default"/>
      </w:rPr>
    </w:lvl>
    <w:lvl w:ilvl="2" w:tplc="040C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10700C"/>
    <w:multiLevelType w:val="hybridMultilevel"/>
    <w:tmpl w:val="8130AFF4"/>
    <w:lvl w:ilvl="0" w:tplc="62608A8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SimSun" w:hAnsi="Times New Roman" w:cs="Arabic Transparent" w:hint="default"/>
      </w:rPr>
    </w:lvl>
    <w:lvl w:ilvl="1" w:tplc="040C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E507B8"/>
    <w:multiLevelType w:val="hybridMultilevel"/>
    <w:tmpl w:val="240AF796"/>
    <w:lvl w:ilvl="0" w:tplc="10DE8E22">
      <w:numFmt w:val="bullet"/>
      <w:lvlText w:val="-"/>
      <w:lvlJc w:val="left"/>
      <w:pPr>
        <w:ind w:left="720" w:hanging="360"/>
      </w:pPr>
      <w:rPr>
        <w:rFonts w:ascii="Simplified Arabic" w:eastAsia="Calibri" w:hAnsi="Simplified Arabic" w:cs="Simplified Arabic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9AF0683"/>
    <w:multiLevelType w:val="hybridMultilevel"/>
    <w:tmpl w:val="1CCE5D36"/>
    <w:lvl w:ilvl="0" w:tplc="612A121E">
      <w:numFmt w:val="bullet"/>
      <w:lvlText w:val="-"/>
      <w:lvlJc w:val="left"/>
      <w:pPr>
        <w:ind w:left="2000" w:hanging="360"/>
      </w:pPr>
      <w:rPr>
        <w:rFonts w:ascii="Calibri" w:eastAsia="Calibri" w:hAnsi="Calibri" w:cs="Arabic Transparent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272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4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1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88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6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3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04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760" w:hanging="360"/>
      </w:pPr>
      <w:rPr>
        <w:rFonts w:ascii="Wingdings" w:hAnsi="Wingdings" w:hint="default"/>
      </w:rPr>
    </w:lvl>
  </w:abstractNum>
  <w:abstractNum w:abstractNumId="4" w15:restartNumberingAfterBreak="0">
    <w:nsid w:val="26CB7FE3"/>
    <w:multiLevelType w:val="hybridMultilevel"/>
    <w:tmpl w:val="0CC4F95C"/>
    <w:lvl w:ilvl="0" w:tplc="040C0005">
      <w:start w:val="1"/>
      <w:numFmt w:val="bullet"/>
      <w:lvlText w:val=""/>
      <w:lvlJc w:val="left"/>
      <w:pPr>
        <w:tabs>
          <w:tab w:val="num" w:pos="740"/>
        </w:tabs>
        <w:ind w:left="74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60"/>
        </w:tabs>
        <w:ind w:left="14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80"/>
        </w:tabs>
        <w:ind w:left="21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900"/>
        </w:tabs>
        <w:ind w:left="29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20"/>
        </w:tabs>
        <w:ind w:left="36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40"/>
        </w:tabs>
        <w:ind w:left="43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60"/>
        </w:tabs>
        <w:ind w:left="50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80"/>
        </w:tabs>
        <w:ind w:left="57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500"/>
        </w:tabs>
        <w:ind w:left="6500" w:hanging="360"/>
      </w:pPr>
      <w:rPr>
        <w:rFonts w:ascii="Wingdings" w:hAnsi="Wingdings" w:hint="default"/>
      </w:rPr>
    </w:lvl>
  </w:abstractNum>
  <w:abstractNum w:abstractNumId="5" w15:restartNumberingAfterBreak="0">
    <w:nsid w:val="293C2E83"/>
    <w:multiLevelType w:val="hybridMultilevel"/>
    <w:tmpl w:val="E7F8CD38"/>
    <w:lvl w:ilvl="0" w:tplc="47F2890E">
      <w:start w:val="1"/>
      <w:numFmt w:val="upperRoman"/>
      <w:lvlText w:val="%1-"/>
      <w:lvlJc w:val="left"/>
      <w:pPr>
        <w:tabs>
          <w:tab w:val="num" w:pos="610"/>
        </w:tabs>
        <w:ind w:left="610" w:hanging="720"/>
      </w:pPr>
      <w:rPr>
        <w:rFonts w:hint="default"/>
        <w:sz w:val="24"/>
      </w:rPr>
    </w:lvl>
    <w:lvl w:ilvl="1" w:tplc="51CEB930">
      <w:start w:val="1"/>
      <w:numFmt w:val="bullet"/>
      <w:lvlText w:val=""/>
      <w:lvlJc w:val="left"/>
      <w:pPr>
        <w:tabs>
          <w:tab w:val="num" w:pos="970"/>
        </w:tabs>
        <w:ind w:left="970" w:hanging="360"/>
      </w:pPr>
      <w:rPr>
        <w:rFonts w:ascii="Symbol" w:hAnsi="Symbol" w:hint="default"/>
        <w:sz w:val="16"/>
        <w:szCs w:val="16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1690"/>
        </w:tabs>
        <w:ind w:left="169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410"/>
        </w:tabs>
        <w:ind w:left="241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130"/>
        </w:tabs>
        <w:ind w:left="313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850"/>
        </w:tabs>
        <w:ind w:left="385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570"/>
        </w:tabs>
        <w:ind w:left="457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290"/>
        </w:tabs>
        <w:ind w:left="529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010"/>
        </w:tabs>
        <w:ind w:left="6010" w:hanging="180"/>
      </w:pPr>
    </w:lvl>
  </w:abstractNum>
  <w:abstractNum w:abstractNumId="6" w15:restartNumberingAfterBreak="0">
    <w:nsid w:val="3A836919"/>
    <w:multiLevelType w:val="hybridMultilevel"/>
    <w:tmpl w:val="1604D4FC"/>
    <w:lvl w:ilvl="0" w:tplc="53BE2E6C">
      <w:numFmt w:val="bullet"/>
      <w:lvlText w:val="-"/>
      <w:lvlJc w:val="left"/>
      <w:pPr>
        <w:tabs>
          <w:tab w:val="num" w:pos="785"/>
        </w:tabs>
        <w:ind w:left="785" w:hanging="360"/>
      </w:pPr>
      <w:rPr>
        <w:rFonts w:ascii="Impact" w:eastAsia="SimSun" w:hAnsi="Impact" w:cs="Arabic Transparent" w:hint="default"/>
        <w:b/>
        <w:lang w:bidi="ar-SA"/>
      </w:rPr>
    </w:lvl>
    <w:lvl w:ilvl="1" w:tplc="040C0001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  <w:b/>
        <w:lang w:bidi="ar-SA"/>
      </w:rPr>
    </w:lvl>
    <w:lvl w:ilvl="2" w:tplc="04090001">
      <w:start w:val="1"/>
      <w:numFmt w:val="bullet"/>
      <w:lvlText w:val=""/>
      <w:lvlJc w:val="left"/>
      <w:pPr>
        <w:tabs>
          <w:tab w:val="num" w:pos="2515"/>
        </w:tabs>
        <w:ind w:left="2515" w:hanging="360"/>
      </w:pPr>
      <w:rPr>
        <w:rFonts w:ascii="Symbol" w:hAnsi="Symbol" w:hint="default"/>
        <w:b/>
        <w:lang w:bidi="ar-SA"/>
      </w:rPr>
    </w:lvl>
    <w:lvl w:ilvl="3" w:tplc="040C0005">
      <w:start w:val="1"/>
      <w:numFmt w:val="bullet"/>
      <w:lvlText w:val=""/>
      <w:lvlJc w:val="left"/>
      <w:pPr>
        <w:tabs>
          <w:tab w:val="num" w:pos="3235"/>
        </w:tabs>
        <w:ind w:left="3235" w:hanging="360"/>
      </w:pPr>
      <w:rPr>
        <w:rFonts w:ascii="Wingdings" w:hAnsi="Wingdings" w:hint="default"/>
        <w:b/>
        <w:lang w:bidi="ar-SA"/>
      </w:rPr>
    </w:lvl>
    <w:lvl w:ilvl="4" w:tplc="040C0003" w:tentative="1">
      <w:start w:val="1"/>
      <w:numFmt w:val="bullet"/>
      <w:lvlText w:val="o"/>
      <w:lvlJc w:val="left"/>
      <w:pPr>
        <w:tabs>
          <w:tab w:val="num" w:pos="3955"/>
        </w:tabs>
        <w:ind w:left="395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75"/>
        </w:tabs>
        <w:ind w:left="467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395"/>
        </w:tabs>
        <w:ind w:left="539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15"/>
        </w:tabs>
        <w:ind w:left="611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35"/>
        </w:tabs>
        <w:ind w:left="6835" w:hanging="360"/>
      </w:pPr>
      <w:rPr>
        <w:rFonts w:ascii="Wingdings" w:hAnsi="Wingdings" w:hint="default"/>
      </w:rPr>
    </w:lvl>
  </w:abstractNum>
  <w:abstractNum w:abstractNumId="7" w15:restartNumberingAfterBreak="0">
    <w:nsid w:val="4CB57E31"/>
    <w:multiLevelType w:val="hybridMultilevel"/>
    <w:tmpl w:val="E186891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34E2EDA"/>
    <w:multiLevelType w:val="hybridMultilevel"/>
    <w:tmpl w:val="4CE2D35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5B014C4"/>
    <w:multiLevelType w:val="hybridMultilevel"/>
    <w:tmpl w:val="EA1E4488"/>
    <w:lvl w:ilvl="0" w:tplc="612A121E">
      <w:numFmt w:val="bullet"/>
      <w:lvlText w:val="-"/>
      <w:lvlJc w:val="left"/>
      <w:pPr>
        <w:ind w:left="720" w:hanging="360"/>
      </w:pPr>
      <w:rPr>
        <w:rFonts w:ascii="Calibri" w:eastAsia="Calibri" w:hAnsi="Calibri" w:cs="Arabic Transparent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036024E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  <w:sz w:val="20"/>
        <w:szCs w:val="20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78C6366"/>
    <w:multiLevelType w:val="hybridMultilevel"/>
    <w:tmpl w:val="F0069C3C"/>
    <w:lvl w:ilvl="0" w:tplc="040C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4A81B07"/>
    <w:multiLevelType w:val="hybridMultilevel"/>
    <w:tmpl w:val="74EAD7D8"/>
    <w:lvl w:ilvl="0" w:tplc="3A4E2F38">
      <w:numFmt w:val="bullet"/>
      <w:lvlText w:val="-"/>
      <w:lvlJc w:val="left"/>
      <w:pPr>
        <w:ind w:left="420" w:hanging="360"/>
      </w:pPr>
      <w:rPr>
        <w:rFonts w:ascii="Arial" w:eastAsia="Calibri" w:hAnsi="Arial" w:cs="Arial" w:hint="default"/>
        <w:color w:val="auto"/>
      </w:rPr>
    </w:lvl>
    <w:lvl w:ilvl="1" w:tplc="040C0003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12" w15:restartNumberingAfterBreak="0">
    <w:nsid w:val="7AD468EA"/>
    <w:multiLevelType w:val="hybridMultilevel"/>
    <w:tmpl w:val="FDA09CF8"/>
    <w:lvl w:ilvl="0" w:tplc="6A141A7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  <w:sz w:val="24"/>
        <w:szCs w:val="24"/>
        <w:lang w:bidi="ar-SA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F1172E5"/>
    <w:multiLevelType w:val="hybridMultilevel"/>
    <w:tmpl w:val="A09271B4"/>
    <w:lvl w:ilvl="0" w:tplc="8DB28CE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16"/>
        <w:szCs w:val="20"/>
      </w:rPr>
    </w:lvl>
    <w:lvl w:ilvl="1" w:tplc="040C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4"/>
  </w:num>
  <w:num w:numId="3">
    <w:abstractNumId w:val="1"/>
  </w:num>
  <w:num w:numId="4">
    <w:abstractNumId w:val="12"/>
  </w:num>
  <w:num w:numId="5">
    <w:abstractNumId w:val="2"/>
  </w:num>
  <w:num w:numId="6">
    <w:abstractNumId w:val="7"/>
  </w:num>
  <w:num w:numId="7">
    <w:abstractNumId w:val="3"/>
  </w:num>
  <w:num w:numId="8">
    <w:abstractNumId w:val="8"/>
  </w:num>
  <w:num w:numId="9">
    <w:abstractNumId w:val="10"/>
  </w:num>
  <w:num w:numId="10">
    <w:abstractNumId w:val="0"/>
  </w:num>
  <w:num w:numId="11">
    <w:abstractNumId w:val="5"/>
  </w:num>
  <w:num w:numId="12">
    <w:abstractNumId w:val="13"/>
  </w:num>
  <w:num w:numId="13">
    <w:abstractNumId w:val="9"/>
  </w:num>
  <w:num w:numId="14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1B775C"/>
    <w:rsid w:val="00043319"/>
    <w:rsid w:val="00044458"/>
    <w:rsid w:val="0008191C"/>
    <w:rsid w:val="00094DC7"/>
    <w:rsid w:val="00117312"/>
    <w:rsid w:val="0014042A"/>
    <w:rsid w:val="001B6830"/>
    <w:rsid w:val="001B775C"/>
    <w:rsid w:val="001F19B4"/>
    <w:rsid w:val="00227E67"/>
    <w:rsid w:val="002E5FB3"/>
    <w:rsid w:val="003052A9"/>
    <w:rsid w:val="003307BE"/>
    <w:rsid w:val="00343697"/>
    <w:rsid w:val="00387014"/>
    <w:rsid w:val="00396CFF"/>
    <w:rsid w:val="003E4EE3"/>
    <w:rsid w:val="003F0009"/>
    <w:rsid w:val="00404F2A"/>
    <w:rsid w:val="0041358A"/>
    <w:rsid w:val="00486819"/>
    <w:rsid w:val="004E2667"/>
    <w:rsid w:val="004F04B7"/>
    <w:rsid w:val="005825C4"/>
    <w:rsid w:val="00587003"/>
    <w:rsid w:val="00590BF0"/>
    <w:rsid w:val="005F4D30"/>
    <w:rsid w:val="006535AA"/>
    <w:rsid w:val="006B3309"/>
    <w:rsid w:val="00732DB7"/>
    <w:rsid w:val="00754BCD"/>
    <w:rsid w:val="007753EC"/>
    <w:rsid w:val="00790DEC"/>
    <w:rsid w:val="007C7B25"/>
    <w:rsid w:val="0082480F"/>
    <w:rsid w:val="00831A75"/>
    <w:rsid w:val="00864C16"/>
    <w:rsid w:val="008E0A1D"/>
    <w:rsid w:val="00951A51"/>
    <w:rsid w:val="009D7496"/>
    <w:rsid w:val="00A64C56"/>
    <w:rsid w:val="00A662D1"/>
    <w:rsid w:val="00A8258E"/>
    <w:rsid w:val="00AF20EC"/>
    <w:rsid w:val="00B226D6"/>
    <w:rsid w:val="00B33B1D"/>
    <w:rsid w:val="00B656EC"/>
    <w:rsid w:val="00B76A91"/>
    <w:rsid w:val="00BA4721"/>
    <w:rsid w:val="00BE098E"/>
    <w:rsid w:val="00BF3DA0"/>
    <w:rsid w:val="00C210CB"/>
    <w:rsid w:val="00C34288"/>
    <w:rsid w:val="00C528B9"/>
    <w:rsid w:val="00CB2D14"/>
    <w:rsid w:val="00CC5440"/>
    <w:rsid w:val="00D60B79"/>
    <w:rsid w:val="00D73D32"/>
    <w:rsid w:val="00E44ACD"/>
    <w:rsid w:val="00E6611A"/>
    <w:rsid w:val="00E743D9"/>
    <w:rsid w:val="00E86F5C"/>
    <w:rsid w:val="00EB530A"/>
    <w:rsid w:val="00F23E7F"/>
    <w:rsid w:val="00F368C3"/>
    <w:rsid w:val="00F718C8"/>
    <w:rsid w:val="00F8755E"/>
    <w:rsid w:val="00FA78F2"/>
    <w:rsid w:val="00FD76A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34C8EEF"/>
  <w15:docId w15:val="{4AA9702B-E95A-4699-AEBF-ADA78CD5C0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825C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1B775C"/>
    <w:pPr>
      <w:spacing w:after="0" w:line="240" w:lineRule="auto"/>
    </w:pPr>
    <w:rPr>
      <w:rFonts w:ascii="Calibri" w:eastAsia="Times New Roman" w:hAnsi="Calibri" w:cs="Arial"/>
      <w:lang w:eastAsia="fr-FR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ListParagraph">
    <w:name w:val="List Paragraph"/>
    <w:basedOn w:val="Normal"/>
    <w:uiPriority w:val="34"/>
    <w:qFormat/>
    <w:rsid w:val="003052A9"/>
    <w:pPr>
      <w:ind w:left="720"/>
      <w:contextualSpacing/>
    </w:pPr>
    <w:rPr>
      <w:rFonts w:ascii="Calibri" w:eastAsia="Times New Roman" w:hAnsi="Calibri" w:cs="Arial"/>
      <w:lang w:eastAsia="fr-F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52A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52A9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FA78F2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FA78F2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CB44744-1382-4C72-8649-77956F1209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5</Pages>
  <Words>730</Words>
  <Characters>4164</Characters>
  <Application>Microsoft Office Word</Application>
  <DocSecurity>0</DocSecurity>
  <Lines>34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pec</dc:creator>
  <cp:lastModifiedBy>ALIWA</cp:lastModifiedBy>
  <cp:revision>10</cp:revision>
  <dcterms:created xsi:type="dcterms:W3CDTF">2016-01-17T09:41:00Z</dcterms:created>
  <dcterms:modified xsi:type="dcterms:W3CDTF">2016-11-04T16:04:00Z</dcterms:modified>
</cp:coreProperties>
</file>